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1B7D" w:rsidRPr="00462AD6" w:rsidRDefault="00462AD6" w:rsidP="00462AD6">
      <w:p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462AD6"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85E3DBD" wp14:editId="327365AF">
                <wp:simplePos x="0" y="0"/>
                <wp:positionH relativeFrom="column">
                  <wp:posOffset>-323850</wp:posOffset>
                </wp:positionH>
                <wp:positionV relativeFrom="paragraph">
                  <wp:posOffset>86360</wp:posOffset>
                </wp:positionV>
                <wp:extent cx="1600200" cy="571500"/>
                <wp:effectExtent l="0" t="0" r="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AD6" w:rsidRPr="00462AD6" w:rsidRDefault="00104863" w:rsidP="00701D52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5E3DBD" id="Rectangle 2" o:spid="_x0000_s1026" style="position:absolute;left:0;text-align:left;margin-left:-25.5pt;margin-top:6.8pt;width:126pt;height:4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xtwgAIAAF8FAAAOAAAAZHJzL2Uyb0RvYy54bWysVE1v2zAMvQ/YfxB0X+xkaDcYdYqgRYYB&#10;RVs0HXpWZCk2IImapMTOfv0oyXG7tthh2MWmKPLxQ4+8uBy0IgfhfAempvNZSYkwHJrO7Gr643H9&#10;6SslPjDTMAVG1PQoPL1cfvxw0dtKLKAF1QhHEMT4qrc1bUOwVVF43grN/AysMHgpwWkW8Oh2ReNY&#10;j+haFYuyPC96cI11wIX3qL3Ol3SZ8KUUPNxJ6UUgqqaYW0hfl77b+C2WF6zaOWbbjo9psH/IQrPO&#10;YNAJ6poFRvauewOlO+7AgwwzDroAKTsuUg1Yzbx8Vc2mZVakWrA53k5t8v8Plt8e7h3pmpouKDFM&#10;4xM9YNOY2SlBFrE9vfUVWm3svRtPHsVY6yCdjn+sggyppceppWIIhKNyfl6W+E6UcLw7+zI/Qxlh&#10;imdv63z4JkCTKNTUYfTUSXa48SGbnkxiMAPrTinUs0qZPxSIGTVFTDinmKRwVCJbPwiJlWJSixQg&#10;cUxcKUcODNnBOBcmzPNVyxqR1ZjwlPLkkQpQBgEjssSEJuwRIPL3LXYuZ7SPriJRdHIu/5ZYdp48&#10;UmQwYXLWnQH3HoDCqsbI2f7UpNya2KUwbAc0ieIWmiNSwkGeFW/5usOXuWE+3DOHw4GPiQMf7vAj&#10;FfQ1hVGipAX36z19tEfO4i0lPQ5bTf3PPXOCEvXdIJvjZCbhM9IFD+6k3b7Umr2+AnypOa4Uy5MY&#10;bYM6idKBfsJ9sIrR8IoZjjFryoM7Ha5CHn7cKFysVskMJ9GycGM2lkfw2NjIuMfhiTk70jIgoW/h&#10;NJCsesXObBs9Daz2AWSXqPvcz7HlOMWJO+PGiWvi5TlZPe/F5W8AAAD//wMAUEsDBBQABgAIAAAA&#10;IQA4JmIN3QAAAAoBAAAPAAAAZHJzL2Rvd25yZXYueG1sTI9BS8NAEIXvgv9hGcFbu2mlpcRsigji&#10;QRBtS8/T7DaJzc6G7KRJ/r3Tkx7nvceb72Xb0Tfq6rpYBzKwmCegHBXB1lQaOOzfZhtQkZEsNoGc&#10;gclF2Ob3dxmmNgz07a47LpWUUEzRQMXcplrHonIe4zy0jsQ7h84jy9mV2nY4SLlv9DJJ1tpjTfKh&#10;wta9Vq647Hpv4L08fF4m5LqP5+lnteGv4/FjMObxYXx5BsVu5L8w3PAFHXJhOoWebFSNgdlqIVtY&#10;jKc1KAksk5twEiERReeZ/j8h/wUAAP//AwBQSwECLQAUAAYACAAAACEAtoM4kv4AAADhAQAAEwAA&#10;AAAAAAAAAAAAAAAAAAAAW0NvbnRlbnRfVHlwZXNdLnhtbFBLAQItABQABgAIAAAAIQA4/SH/1gAA&#10;AJQBAAALAAAAAAAAAAAAAAAAAC8BAABfcmVscy8ucmVsc1BLAQItABQABgAIAAAAIQCFfxtwgAIA&#10;AF8FAAAOAAAAAAAAAAAAAAAAAC4CAABkcnMvZTJvRG9jLnhtbFBLAQItABQABgAIAAAAIQA4JmIN&#10;3QAAAAoBAAAPAAAAAAAAAAAAAAAAANoEAABkcnMvZG93bnJldi54bWxQSwUGAAAAAAQABADzAAAA&#10;5AUAAAAA&#10;" filled="f" stroked="f" strokeweight="2pt">
                <v:textbox inset="0,1mm,0,1mm">
                  <w:txbxContent>
                    <w:p w:rsidR="00462AD6" w:rsidRPr="00462AD6" w:rsidRDefault="00104863" w:rsidP="00701D52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64859B" wp14:editId="7E667661">
                <wp:simplePos x="0" y="0"/>
                <wp:positionH relativeFrom="column">
                  <wp:posOffset>5045710</wp:posOffset>
                </wp:positionH>
                <wp:positionV relativeFrom="paragraph">
                  <wp:posOffset>114935</wp:posOffset>
                </wp:positionV>
                <wp:extent cx="1733550" cy="457200"/>
                <wp:effectExtent l="0" t="0" r="0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04863" w:rsidRPr="00462AD6" w:rsidRDefault="00104863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 بوسالم علي</w:t>
                            </w:r>
                            <w:r w:rsidR="00AC21AF"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-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ة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ى: الثالثـة متوسـط</w:t>
                            </w: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462AD6" w:rsidRPr="00462AD6" w:rsidRDefault="00462AD6" w:rsidP="00462AD6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64859B" id="Rectangle 5" o:spid="_x0000_s1027" style="position:absolute;left:0;text-align:left;margin-left:397.3pt;margin-top:9.05pt;width:136.5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Z37gQIAAF4FAAAOAAAAZHJzL2Uyb0RvYy54bWysVEtv2zAMvg/YfxB0X520y1oYdYogRYYB&#10;RVu0HXpWZCk2IIsapcTOfv0o+dGtLXYY5oNMUeTHhz7q8qprDDso9DXYgs9PZpwpK6Gs7a7g3582&#10;ny4480HYUhiwquBH5fnV8uOHy9bl6hQqMKVCRiDW560reBWCy7PMy0o1wp+AU5YONWAjAm1xl5Uo&#10;WkJvTHY6m33JWsDSIUjlPWmv+0O+TPhaKxnutPYqMFNwyi2kFdO6jWu2vBT5DoWrajmkIf4hi0bU&#10;loJOUNciCLbH+g1UU0sEDzqcSGgy0LqWKtVA1cxnr6p5rIRTqRZqjndTm/z/g5W3h3tkdVnwBWdW&#10;NHRFD9Q0YXdGsUVsT+t8TlaP7h6HnScx1tppbOKfqmBdaulxaqnqApOknJ+fnS0W1HlJZ58X53Rn&#10;ETR78Xbow1cFDYtCwZGip06Kw40PveloEoNZ2NTGkF7kxv6hIMyoyWLCfYpJCkejeusHpalSSuo0&#10;BUgcU2uD7CCIHUJKZcO8P6pEqXr1YkbfkPLkkQowlgAjsqaEJuwBIPL3LXZfzmAfXVWi6OQ8+1ti&#10;vfPkkSKDDZNzU1vA9wAMVTVE7u3HJvWtiV0K3bZLLEiWUbOF8kjMQOhHxju5qemCboQP9wJpRuhO&#10;ae7DHS3aQFtwGCTOKsCf7+mjPVGXTjlraeYK7n/sBSrOzDdLpI4DOgo4CttRsPtmDXRRc3pRnEwi&#10;OWAwo6gRmmd6DlYxCh0JKylWwWXAcbMO/ezTgyLVapXMaBCdCDf20ckIHvsaCffUPQt0AysD8fkW&#10;xnkU+Sty9rbR08JqH0DXibkvfRw6TkOcqDM8OPGV+H2frF6exeUvAAAA//8DAFBLAwQUAAYACAAA&#10;ACEAqtebst0AAAAKAQAADwAAAGRycy9kb3ducmV2LnhtbEyPwU7DMAyG70i8Q2Qkbiwp6rqtNJ2m&#10;oV24McZhN7cJbUXjVE22lrfHO8HR/j/9/lxsZ9eLqx1D50lDslAgLNXedNRoOH0cntYgQkQy2Huy&#10;Gn5sgG15f1dgbvxE7/Z6jI3gEgo5amhjHHIpQ91ah2HhB0ucffnRYeRxbKQZceJy18tnpTLpsCO+&#10;0OJg962tv48Xp2H5eRiW6W4/n86vapJnekuxQq0fH+bdC4ho5/gHw02f1aFkp8pfyATRa1ht0oxR&#10;DtYJiBugshVvKg0blYAsC/n/hfIXAAD//wMAUEsBAi0AFAAGAAgAAAAhALaDOJL+AAAA4QEAABMA&#10;AAAAAAAAAAAAAAAAAAAAAFtDb250ZW50X1R5cGVzXS54bWxQSwECLQAUAAYACAAAACEAOP0h/9YA&#10;AACUAQAACwAAAAAAAAAAAAAAAAAvAQAAX3JlbHMvLnJlbHNQSwECLQAUAAYACAAAACEARJ2d+4EC&#10;AABeBQAADgAAAAAAAAAAAAAAAAAuAgAAZHJzL2Uyb0RvYy54bWxQSwECLQAUAAYACAAAACEAqteb&#10;st0AAAAKAQAADwAAAAAAAAAAAAAAAADbBAAAZHJzL2Rvd25yZXYueG1sUEsFBgAAAAAEAAQA8wAA&#10;AOUFAAAAAA==&#10;" filled="f" stroked="f" strokeweight="2pt">
                <v:textbox inset="0,0,0,0">
                  <w:txbxContent>
                    <w:p w:rsidR="00104863" w:rsidRPr="00462AD6" w:rsidRDefault="00104863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 بوسالم علي</w:t>
                      </w:r>
                      <w:r w:rsidR="00AC21AF" w:rsidRPr="00462AD6">
                        <w:rPr>
                          <w:rFonts w:asciiTheme="majorBidi" w:hAnsiTheme="majorBidi" w:cstheme="majorBidi"/>
                          <w:color w:val="000000" w:themeColor="text1"/>
                          <w:sz w:val="22"/>
                          <w:szCs w:val="22"/>
                          <w:rtl/>
                          <w:lang w:bidi="ar-DZ"/>
                        </w:rPr>
                        <w:t>-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ة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س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وى: الثالثـة متوسـط</w:t>
                      </w: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462AD6" w:rsidRPr="00462AD6" w:rsidRDefault="00462AD6" w:rsidP="00462AD6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D856CF" wp14:editId="75870881">
                <wp:simplePos x="0" y="0"/>
                <wp:positionH relativeFrom="column">
                  <wp:posOffset>1114425</wp:posOffset>
                </wp:positionH>
                <wp:positionV relativeFrom="paragraph">
                  <wp:posOffset>29210</wp:posOffset>
                </wp:positionV>
                <wp:extent cx="3937000" cy="485775"/>
                <wp:effectExtent l="0" t="0" r="6350" b="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04863" w:rsidRPr="00462AD6" w:rsidRDefault="00104863" w:rsidP="00462AD6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الفرض ا</w:t>
                            </w:r>
                            <w:r w:rsidR="00AC21AF"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لثاني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 xml:space="preserve"> للثلاثي الأول في مادة الرياضيا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D856CF" id="Rectangle 12" o:spid="_x0000_s1028" style="position:absolute;left:0;text-align:left;margin-left:87.75pt;margin-top:2.3pt;width:310pt;height:38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cq2iQIAAGgFAAAOAAAAZHJzL2Uyb0RvYy54bWysVE1P3DAQvVfqf7B8L8ku5Ssii1YgqkoI&#10;EFBx9jr2JpLtcW3vJttf37GdDRRQD1UviT2eeTPz/MbnF4NWZCuc78DUdHZQUiIMh6Yz65r+eLr+&#10;ckqJD8w0TIERNd0JTy8Wnz+d97YSc2hBNcIRBDG+6m1N2xBsVRSet0IzfwBWGDyU4DQLuHXronGs&#10;R3StinlZHhc9uMY64MJ7tF7lQ7pI+FIKHu6k9CIQVVOsLaSvS99V/BaLc1atHbNtx8cy2D9UoVln&#10;MOkEdcUCIxvXvYPSHXfgQYYDDroAKTsuUg/Yzax8081jy6xIvSA53k40+f8Hy2+39450Dd7dnBLD&#10;NN7RA7LGzFoJgjYkqLe+Qr9He+/Gncdl7HaQTsc/9kGGROpuIlUMgXA0Hp4dnpQlcs/x7Ovp0cnJ&#10;UQQtXqKt8+GbAE3ioqYO0ycu2fbGh+y6d4nJDFx3SqGdVcr8YUDMaCliwbnEtAo7JbL3g5DYKxY1&#10;TwmSysSlcmTLUB+Mc2HCLB+1rBHZfITVJ6Eg/BSRGlAGASOyxIIm7BEgKvg9dm5n9I+hIol0Ci7/&#10;VlgOniJSZjBhCtadAfcRgMKuxszZf09SpiayFIbVkHQwXfkKmh1qw0EeGm/5dYcXdMN8uGcOpwTv&#10;FCc/3OFHKuhrCuOKkhbcr4/s0R/Fi6eU9Dh1NfU/N8wJStR3g7KOI5oWh8dJM25vXb22mo2+BLyw&#10;Gb4tlqclBrqg9kvpQD/jw7CM2fCIGY45a8qD228uQ34F8GnhYrlMbjiSloUb82h5BI/8RuE9Dc/M&#10;2VGdAXV9C/vJZNUbkWbfGGlguQkgu6TgyHDmc2QexzlJaHx64nvxep+8Xh7IxW8AAAD//wMAUEsD&#10;BBQABgAIAAAAIQAWxjzA3QAAAAgBAAAPAAAAZHJzL2Rvd25yZXYueG1sTI9BS8NAEIXvgv9hGcGb&#10;3URMG2M2RQTxIEitpedpdprEZmdDdtMk/97tqR4/3uPNN/l6Mq04U+8aywriRQSCuLS64UrB7uf9&#10;IQXhPLLG1jIpmMnBuri9yTHTduRvOm99JcIIuwwV1N53mZSurMmgW9iOOGRH2xv0AftK6h7HMG5a&#10;+RhFS2mw4XChxo7eaipP28Eo+Kh2X6cZfTO44/ybpH6z33+OSt3fTa8vIDxN/lqGi35QhyI4HezA&#10;2ok28CpJQlXB0xJEyFfPFz4oSOMYZJHL/w8UfwAAAP//AwBQSwECLQAUAAYACAAAACEAtoM4kv4A&#10;AADhAQAAEwAAAAAAAAAAAAAAAAAAAAAAW0NvbnRlbnRfVHlwZXNdLnhtbFBLAQItABQABgAIAAAA&#10;IQA4/SH/1gAAAJQBAAALAAAAAAAAAAAAAAAAAC8BAABfcmVscy8ucmVsc1BLAQItABQABgAIAAAA&#10;IQAqKcq2iQIAAGgFAAAOAAAAAAAAAAAAAAAAAC4CAABkcnMvZTJvRG9jLnhtbFBLAQItABQABgAI&#10;AAAAIQAWxjzA3QAAAAgBAAAPAAAAAAAAAAAAAAAAAOMEAABkcnMvZG93bnJldi54bWxQSwUGAAAA&#10;AAQABADzAAAA7QUAAAAA&#10;" filled="f" stroked="f" strokeweight="2pt">
                <v:textbox inset="0,1mm,0,1mm">
                  <w:txbxContent>
                    <w:p w:rsidR="00104863" w:rsidRPr="00462AD6" w:rsidRDefault="00104863" w:rsidP="00462AD6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الفرض ا</w:t>
                      </w:r>
                      <w:r w:rsidR="00AC21AF"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لثاني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 xml:space="preserve"> للثلاثي الأول في مادة الرياضيا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:rsidR="005C1B7D" w:rsidRPr="00462AD6" w:rsidRDefault="005C1B7D" w:rsidP="00462AD6">
      <w:pPr>
        <w:spacing w:line="360" w:lineRule="auto"/>
        <w:rPr>
          <w:rFonts w:asciiTheme="majorBidi" w:hAnsiTheme="majorBidi" w:cstheme="majorBidi"/>
          <w:sz w:val="28"/>
          <w:szCs w:val="28"/>
          <w:lang w:bidi="ar-DZ"/>
        </w:rPr>
      </w:pPr>
    </w:p>
    <w:p w:rsidR="009B45A0" w:rsidRPr="00462AD6" w:rsidRDefault="009B45A0" w:rsidP="00462AD6">
      <w:pPr>
        <w:spacing w:line="360" w:lineRule="auto"/>
        <w:rPr>
          <w:rFonts w:asciiTheme="majorBidi" w:hAnsiTheme="majorBidi" w:cstheme="majorBidi"/>
          <w:sz w:val="16"/>
          <w:szCs w:val="16"/>
          <w:lang w:bidi="ar-DZ"/>
        </w:rPr>
      </w:pPr>
    </w:p>
    <w:p w:rsidR="005007F2" w:rsidRPr="00462AD6" w:rsidRDefault="005007F2" w:rsidP="00462AD6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ـن الأول:</w:t>
      </w:r>
      <w:r w:rsidR="00826468" w:rsidRPr="00462AD6">
        <w:rPr>
          <w:rFonts w:asciiTheme="majorBidi" w:hAnsiTheme="majorBidi" w:cstheme="majorBidi"/>
          <w:noProof/>
          <w:sz w:val="28"/>
          <w:szCs w:val="28"/>
          <w:lang w:val="fr-FR" w:eastAsia="fr-FR"/>
        </w:rPr>
        <w:t xml:space="preserve"> </w:t>
      </w:r>
    </w:p>
    <w:p w:rsidR="005007F2" w:rsidRPr="00462AD6" w:rsidRDefault="005007F2" w:rsidP="00462AD6">
      <w:pPr>
        <w:spacing w:line="360" w:lineRule="auto"/>
        <w:ind w:right="1535"/>
        <w:rPr>
          <w:rFonts w:asciiTheme="majorBidi" w:hAnsiTheme="majorBidi" w:cstheme="majorBidi"/>
          <w:sz w:val="4"/>
          <w:szCs w:val="4"/>
          <w:rtl/>
        </w:rPr>
      </w:pPr>
    </w:p>
    <w:p w:rsidR="005007F2" w:rsidRPr="00462AD6" w:rsidRDefault="005007F2" w:rsidP="00462AD6">
      <w:pPr>
        <w:bidi w:val="0"/>
        <w:spacing w:line="360" w:lineRule="auto"/>
        <w:jc w:val="right"/>
        <w:rPr>
          <w:rFonts w:asciiTheme="majorBidi" w:hAnsiTheme="majorBidi" w:cstheme="majorBidi"/>
          <w:sz w:val="36"/>
          <w:szCs w:val="36"/>
        </w:rPr>
      </w:pPr>
      <w:r w:rsidRPr="00462AD6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702770" w:rsidRPr="00462AD6">
        <w:rPr>
          <w:rFonts w:asciiTheme="majorBidi" w:hAnsiTheme="majorBidi" w:cstheme="majorBidi"/>
          <w:sz w:val="32"/>
          <w:szCs w:val="32"/>
          <w:rtl/>
        </w:rPr>
        <w:t>ثم إختزل الناتج إن أمكن</w:t>
      </w:r>
      <w:r w:rsidR="008E0F30" w:rsidRPr="00462AD6">
        <w:rPr>
          <w:rFonts w:asciiTheme="majorBidi" w:hAnsiTheme="majorBidi" w:cstheme="majorBidi"/>
          <w:sz w:val="32"/>
          <w:szCs w:val="32"/>
          <w:rtl/>
        </w:rPr>
        <w:t xml:space="preserve"> ،</w:t>
      </w:r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0F30" w:rsidRPr="00462AD6">
        <w:rPr>
          <w:rFonts w:asciiTheme="majorBidi" w:hAnsiTheme="majorBidi" w:cstheme="majorBidi"/>
          <w:sz w:val="32"/>
          <w:szCs w:val="32"/>
          <w:rtl/>
        </w:rPr>
        <w:t>حيث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: </w:t>
      </w:r>
      <w:r w:rsidR="00702770" w:rsidRPr="00462AD6">
        <w:rPr>
          <w:rFonts w:asciiTheme="majorBidi" w:hAnsiTheme="majorBidi" w:cstheme="majorBidi"/>
          <w:position w:val="-6"/>
          <w:sz w:val="22"/>
          <w:szCs w:val="22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6" o:title=""/>
          </v:shape>
          <o:OLEObject Type="Embed" ProgID="Equation.DSMT4" ShapeID="_x0000_i1025" DrawAspect="Content" ObjectID="_1758723752" r:id="rId7"/>
        </w:object>
      </w:r>
      <w:r w:rsidR="00702770" w:rsidRPr="00462AD6">
        <w:rPr>
          <w:rFonts w:asciiTheme="majorBidi" w:hAnsiTheme="majorBidi" w:cstheme="majorBidi"/>
          <w:sz w:val="36"/>
          <w:szCs w:val="36"/>
          <w:rtl/>
        </w:rPr>
        <w:t xml:space="preserve">، </w:t>
      </w:r>
      <w:r w:rsidR="00702770" w:rsidRPr="00462AD6">
        <w:rPr>
          <w:rFonts w:asciiTheme="majorBidi" w:hAnsiTheme="majorBidi" w:cstheme="majorBidi"/>
          <w:position w:val="-4"/>
          <w:sz w:val="22"/>
          <w:szCs w:val="22"/>
        </w:rPr>
        <w:object w:dxaOrig="220" w:dyaOrig="260">
          <v:shape id="_x0000_i1026" type="#_x0000_t75" style="width:13.5pt;height:17.25pt" o:ole="">
            <v:imagedata r:id="rId8" o:title=""/>
          </v:shape>
          <o:OLEObject Type="Embed" ProgID="Equation.DSMT4" ShapeID="_x0000_i1026" DrawAspect="Content" ObjectID="_1758723753" r:id="rId9"/>
        </w:object>
      </w:r>
      <w:r w:rsidR="00702770" w:rsidRPr="00462AD6">
        <w:rPr>
          <w:rFonts w:asciiTheme="majorBidi" w:hAnsiTheme="majorBidi" w:cstheme="majorBidi"/>
          <w:sz w:val="36"/>
          <w:szCs w:val="36"/>
          <w:rtl/>
        </w:rPr>
        <w:t>،</w:t>
      </w:r>
      <w:r w:rsidR="00702770" w:rsidRPr="00462AD6">
        <w:rPr>
          <w:rFonts w:asciiTheme="majorBidi" w:hAnsiTheme="majorBidi" w:cstheme="majorBidi"/>
          <w:position w:val="-6"/>
          <w:sz w:val="22"/>
          <w:szCs w:val="22"/>
          <w:rtl/>
        </w:rPr>
        <w:t xml:space="preserve"> </w:t>
      </w:r>
      <w:r w:rsidR="00702770" w:rsidRPr="00462AD6">
        <w:rPr>
          <w:rFonts w:asciiTheme="majorBidi" w:hAnsiTheme="majorBidi" w:cstheme="majorBidi"/>
          <w:position w:val="-4"/>
          <w:sz w:val="22"/>
          <w:szCs w:val="22"/>
        </w:rPr>
        <w:object w:dxaOrig="260" w:dyaOrig="260">
          <v:shape id="_x0000_i1027" type="#_x0000_t75" style="width:15.75pt;height:17.25pt" o:ole="">
            <v:imagedata r:id="rId10" o:title=""/>
          </v:shape>
          <o:OLEObject Type="Embed" ProgID="Equation.DSMT4" ShapeID="_x0000_i1027" DrawAspect="Content" ObjectID="_1758723754" r:id="rId11"/>
        </w:objec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7CF7" w:rsidRPr="00462AD6">
        <w:rPr>
          <w:rFonts w:asciiTheme="majorBidi" w:hAnsiTheme="majorBidi" w:cstheme="majorBidi"/>
          <w:sz w:val="32"/>
          <w:szCs w:val="32"/>
          <w:rtl/>
        </w:rPr>
        <w:t xml:space="preserve">أحسب </w:t>
      </w:r>
      <w:r w:rsidRPr="00462AD6">
        <w:rPr>
          <w:rFonts w:asciiTheme="majorBidi" w:hAnsiTheme="majorBidi" w:cstheme="majorBidi"/>
          <w:sz w:val="32"/>
          <w:szCs w:val="32"/>
          <w:rtl/>
        </w:rPr>
        <w:t>ال</w:t>
      </w:r>
      <w:r w:rsidR="00702770" w:rsidRPr="00462AD6">
        <w:rPr>
          <w:rFonts w:asciiTheme="majorBidi" w:hAnsiTheme="majorBidi" w:cstheme="majorBidi"/>
          <w:sz w:val="32"/>
          <w:szCs w:val="32"/>
          <w:rtl/>
        </w:rPr>
        <w:t xml:space="preserve">أعداد  </w:t>
      </w:r>
      <w:r w:rsidR="00405157" w:rsidRPr="00462AD6">
        <w:rPr>
          <w:rFonts w:asciiTheme="majorBidi" w:hAnsiTheme="majorBidi" w:cstheme="majorBidi"/>
          <w:sz w:val="32"/>
          <w:szCs w:val="32"/>
        </w:rPr>
        <w:t>(1</w:t>
      </w:r>
    </w:p>
    <w:p w:rsidR="00416F21" w:rsidRPr="00462AD6" w:rsidRDefault="008653EA" w:rsidP="00462AD6">
      <w:pPr>
        <w:bidi w:val="0"/>
        <w:spacing w:line="360" w:lineRule="auto"/>
        <w:ind w:left="567" w:firstLine="142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462AD6">
        <w:rPr>
          <w:rFonts w:asciiTheme="majorBidi" w:hAnsiTheme="majorBidi" w:cstheme="majorBidi"/>
          <w:position w:val="-24"/>
          <w:sz w:val="28"/>
          <w:szCs w:val="28"/>
        </w:rPr>
        <w:object w:dxaOrig="1160" w:dyaOrig="620">
          <v:shape id="_x0000_i1028" type="#_x0000_t75" style="width:66pt;height:36.75pt" o:ole="">
            <v:imagedata r:id="rId12" o:title=""/>
          </v:shape>
          <o:OLEObject Type="Embed" ProgID="Equation.DSMT4" ShapeID="_x0000_i1028" DrawAspect="Content" ObjectID="_1758723755" r:id="rId13"/>
        </w:object>
      </w:r>
      <w:r w:rsidR="00FF00BC" w:rsidRPr="00462AD6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F00BC" w:rsidRPr="00462AD6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821E58" w:rsidRPr="00462AD6">
        <w:rPr>
          <w:rFonts w:asciiTheme="majorBidi" w:hAnsiTheme="majorBidi" w:cstheme="majorBidi"/>
          <w:position w:val="-24"/>
          <w:sz w:val="28"/>
          <w:szCs w:val="28"/>
        </w:rPr>
        <w:object w:dxaOrig="1240" w:dyaOrig="620">
          <v:shape id="_x0000_i1029" type="#_x0000_t75" style="width:70.5pt;height:36.75pt" o:ole="">
            <v:imagedata r:id="rId14" o:title=""/>
          </v:shape>
          <o:OLEObject Type="Embed" ProgID="Equation.DSMT4" ShapeID="_x0000_i1029" DrawAspect="Content" ObjectID="_1758723756" r:id="rId15"/>
        </w:objec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462AD6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="009B45A0" w:rsidRPr="00462AD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462AD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5007F2" w:rsidRPr="00462AD6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821E58" w:rsidRPr="00462AD6">
        <w:rPr>
          <w:rFonts w:asciiTheme="majorBidi" w:hAnsiTheme="majorBidi" w:cstheme="majorBidi"/>
          <w:position w:val="-24"/>
          <w:sz w:val="28"/>
          <w:szCs w:val="28"/>
        </w:rPr>
        <w:object w:dxaOrig="1600" w:dyaOrig="620">
          <v:shape id="_x0000_i1030" type="#_x0000_t75" style="width:91.5pt;height:36.75pt" o:ole="">
            <v:imagedata r:id="rId16" o:title=""/>
          </v:shape>
          <o:OLEObject Type="Embed" ProgID="Equation.DSMT4" ShapeID="_x0000_i1030" DrawAspect="Content" ObjectID="_1758723757" r:id="rId17"/>
        </w:object>
      </w:r>
    </w:p>
    <w:p w:rsidR="005007F2" w:rsidRPr="00462AD6" w:rsidRDefault="0050665F" w:rsidP="00462AD6">
      <w:pPr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rtl/>
          <w:lang w:bidi="ar-DZ"/>
        </w:rPr>
        <w:t>.</w:t>
      </w:r>
      <w:r w:rsidR="005007F2" w:rsidRPr="00462AD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5366F8"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</w:rPr>
        <w:t>C</w:t>
      </w:r>
      <w:r w:rsidR="005366F8" w:rsidRPr="00462AD6">
        <w:rPr>
          <w:rFonts w:asciiTheme="majorBidi" w:hAnsiTheme="majorBidi" w:cstheme="majorBidi"/>
          <w:sz w:val="32"/>
          <w:szCs w:val="32"/>
        </w:rPr>
        <w:t xml:space="preserve"> </w:t>
      </w:r>
      <w:r w:rsidR="005366F8" w:rsidRPr="00462AD6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="005366F8" w:rsidRPr="00462AD6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5007F2" w:rsidRPr="00462AD6">
        <w:rPr>
          <w:rFonts w:asciiTheme="majorBidi" w:hAnsiTheme="majorBidi" w:cstheme="majorBidi"/>
          <w:sz w:val="28"/>
          <w:szCs w:val="28"/>
        </w:rPr>
        <w:t>A</w:t>
      </w:r>
      <w:r w:rsidR="005007F2"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قارن بين العددين </w:t>
      </w:r>
      <w:r w:rsidR="00405157" w:rsidRPr="00462AD6">
        <w:rPr>
          <w:rFonts w:asciiTheme="majorBidi" w:hAnsiTheme="majorBidi" w:cstheme="majorBidi"/>
          <w:sz w:val="32"/>
          <w:szCs w:val="32"/>
        </w:rPr>
        <w:t>(</w:t>
      </w:r>
      <w:r w:rsidR="00FF00BC" w:rsidRPr="00462AD6">
        <w:rPr>
          <w:rFonts w:asciiTheme="majorBidi" w:hAnsiTheme="majorBidi" w:cstheme="majorBidi"/>
          <w:sz w:val="32"/>
          <w:szCs w:val="32"/>
          <w:lang w:val="fr-FR"/>
        </w:rPr>
        <w:t>2</w:t>
      </w:r>
    </w:p>
    <w:p w:rsidR="002E0714" w:rsidRPr="00462AD6" w:rsidRDefault="00FF00BC" w:rsidP="00462AD6">
      <w:pPr>
        <w:tabs>
          <w:tab w:val="left" w:pos="516"/>
        </w:tabs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</w:rPr>
      </w:pPr>
      <w:r w:rsidRPr="00462AD6">
        <w:rPr>
          <w:rFonts w:asciiTheme="majorBidi" w:hAnsiTheme="majorBidi" w:cstheme="majorBidi"/>
          <w:sz w:val="32"/>
          <w:szCs w:val="32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</w:rPr>
        <w:t xml:space="preserve"> أنقل و أتمم الجدول التالي : </w:t>
      </w:r>
      <w:r w:rsidRPr="00462AD6">
        <w:rPr>
          <w:rFonts w:asciiTheme="majorBidi" w:hAnsiTheme="majorBidi" w:cstheme="majorBidi"/>
          <w:sz w:val="32"/>
          <w:szCs w:val="32"/>
        </w:rPr>
        <w:t>(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>3</w:t>
      </w:r>
      <w:r w:rsidR="00405157" w:rsidRPr="00462AD6">
        <w:rPr>
          <w:rFonts w:asciiTheme="majorBidi" w:hAnsiTheme="majorBidi" w:cstheme="majorBidi"/>
          <w:sz w:val="36"/>
          <w:szCs w:val="36"/>
        </w:rPr>
        <w:t xml:space="preserve"> </w:t>
      </w:r>
    </w:p>
    <w:tbl>
      <w:tblPr>
        <w:tblStyle w:val="TableGrid"/>
        <w:bidiVisual/>
        <w:tblW w:w="0" w:type="auto"/>
        <w:tblInd w:w="1360" w:type="dxa"/>
        <w:tblLook w:val="04A0" w:firstRow="1" w:lastRow="0" w:firstColumn="1" w:lastColumn="0" w:noHBand="0" w:noVBand="1"/>
      </w:tblPr>
      <w:tblGrid>
        <w:gridCol w:w="2693"/>
        <w:gridCol w:w="1985"/>
        <w:gridCol w:w="2126"/>
        <w:gridCol w:w="1761"/>
      </w:tblGrid>
      <w:tr w:rsidR="00CD5F57" w:rsidRPr="00462AD6" w:rsidTr="00EC3944">
        <w:trPr>
          <w:trHeight w:val="355"/>
        </w:trPr>
        <w:tc>
          <w:tcPr>
            <w:tcW w:w="2693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مدور إلى</w:t>
            </w:r>
            <w:r w:rsidRPr="00462AD6">
              <w:rPr>
                <w:rFonts w:asciiTheme="majorBidi" w:hAnsiTheme="majorBidi" w:cstheme="majorBidi"/>
                <w:position w:val="-12"/>
                <w:sz w:val="28"/>
                <w:szCs w:val="28"/>
              </w:rPr>
              <w:t xml:space="preserve"> 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80" w:dyaOrig="620">
                <v:shape id="_x0000_i1031" type="#_x0000_t75" style="width:24pt;height:32.25pt" o:ole="">
                  <v:imagedata r:id="rId18" o:title=""/>
                </v:shape>
                <o:OLEObject Type="Embed" ProgID="Equation.DSMT4" ShapeID="_x0000_i1031" DrawAspect="Content" ObjectID="_1758723758" r:id="rId19"/>
              </w:object>
            </w: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الزيادة</w:t>
            </w:r>
          </w:p>
        </w:tc>
        <w:tc>
          <w:tcPr>
            <w:tcW w:w="1985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مدور إلى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80" w:dyaOrig="620">
                <v:shape id="_x0000_i1032" type="#_x0000_t75" style="width:24pt;height:32.25pt" o:ole="">
                  <v:imagedata r:id="rId20" o:title=""/>
                </v:shape>
                <o:OLEObject Type="Embed" ProgID="Equation.DSMT4" ShapeID="_x0000_i1032" DrawAspect="Content" ObjectID="_1758723759" r:id="rId21"/>
              </w:object>
            </w:r>
          </w:p>
        </w:tc>
        <w:tc>
          <w:tcPr>
            <w:tcW w:w="2126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حصر إلى</w:t>
            </w:r>
            <w:r w:rsidRPr="00462AD6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60" w:dyaOrig="620">
                <v:shape id="_x0000_i1033" type="#_x0000_t75" style="width:18pt;height:32.25pt" o:ole="">
                  <v:imagedata r:id="rId22" o:title=""/>
                </v:shape>
                <o:OLEObject Type="Embed" ProgID="Equation.DSMT4" ShapeID="_x0000_i1033" DrawAspect="Content" ObjectID="_1758723760" r:id="rId23"/>
              </w:object>
            </w:r>
          </w:p>
        </w:tc>
        <w:tc>
          <w:tcPr>
            <w:tcW w:w="1559" w:type="dxa"/>
            <w:tcBorders>
              <w:top w:val="nil"/>
              <w:right w:val="nil"/>
            </w:tcBorders>
          </w:tcPr>
          <w:p w:rsidR="00FF00BC" w:rsidRPr="00462AD6" w:rsidRDefault="00FF00BC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</w:p>
        </w:tc>
      </w:tr>
      <w:tr w:rsidR="00EC3944" w:rsidRPr="00462AD6" w:rsidTr="00EC3944">
        <w:trPr>
          <w:trHeight w:val="461"/>
        </w:trPr>
        <w:tc>
          <w:tcPr>
            <w:tcW w:w="2693" w:type="dxa"/>
          </w:tcPr>
          <w:p w:rsidR="00FF00BC" w:rsidRPr="00462AD6" w:rsidRDefault="00211C2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985" w:type="dxa"/>
          </w:tcPr>
          <w:p w:rsidR="00FF00BC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.</w:t>
            </w:r>
          </w:p>
        </w:tc>
        <w:tc>
          <w:tcPr>
            <w:tcW w:w="2126" w:type="dxa"/>
          </w:tcPr>
          <w:p w:rsidR="00FF00BC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…&lt; </w:t>
            </w: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  <w:lang w:bidi="ar-DZ"/>
              </w:rPr>
              <w:t xml:space="preserve">a </w:t>
            </w: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&lt;…</w:t>
            </w:r>
          </w:p>
        </w:tc>
        <w:tc>
          <w:tcPr>
            <w:tcW w:w="1559" w:type="dxa"/>
          </w:tcPr>
          <w:p w:rsidR="00FF00BC" w:rsidRPr="00462AD6" w:rsidRDefault="0050665F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</w:rPr>
              <w:t>a</w:t>
            </w:r>
            <w:r w:rsidRPr="00462AD6">
              <w:rPr>
                <w:rFonts w:asciiTheme="majorBidi" w:hAnsiTheme="majorBidi" w:cstheme="majorBidi"/>
                <w:sz w:val="32"/>
                <w:szCs w:val="32"/>
              </w:rPr>
              <w:t>=3,736</w:t>
            </w:r>
          </w:p>
        </w:tc>
      </w:tr>
      <w:tr w:rsidR="00EC3944" w:rsidRPr="00462AD6" w:rsidTr="00EC3944">
        <w:trPr>
          <w:trHeight w:val="283"/>
        </w:trPr>
        <w:tc>
          <w:tcPr>
            <w:tcW w:w="2693" w:type="dxa"/>
          </w:tcPr>
          <w:p w:rsidR="00211C27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….</w:t>
            </w:r>
          </w:p>
        </w:tc>
        <w:tc>
          <w:tcPr>
            <w:tcW w:w="1985" w:type="dxa"/>
          </w:tcPr>
          <w:p w:rsidR="00211C27" w:rsidRPr="00462AD6" w:rsidRDefault="00211C2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2126" w:type="dxa"/>
          </w:tcPr>
          <w:p w:rsidR="00211C27" w:rsidRPr="00462AD6" w:rsidRDefault="00CD5F57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…&lt; </w:t>
            </w:r>
            <w:r w:rsidRPr="00462AD6">
              <w:rPr>
                <w:rFonts w:asciiTheme="majorBidi" w:hAnsiTheme="majorBidi" w:cstheme="majorBidi"/>
                <w:i/>
                <w:iCs/>
                <w:sz w:val="32"/>
                <w:szCs w:val="32"/>
                <w:lang w:bidi="ar-DZ"/>
              </w:rPr>
              <w:t xml:space="preserve">b </w:t>
            </w:r>
            <w:r w:rsidRPr="00462AD6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&lt;…</w:t>
            </w:r>
          </w:p>
        </w:tc>
        <w:tc>
          <w:tcPr>
            <w:tcW w:w="1559" w:type="dxa"/>
          </w:tcPr>
          <w:p w:rsidR="00211C27" w:rsidRPr="00462AD6" w:rsidRDefault="00821E58" w:rsidP="00462AD6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62AD6">
              <w:rPr>
                <w:rFonts w:asciiTheme="majorBidi" w:hAnsiTheme="majorBidi" w:cstheme="majorBidi"/>
                <w:color w:val="FF0000"/>
                <w:position w:val="-8"/>
                <w:sz w:val="28"/>
                <w:szCs w:val="28"/>
              </w:rPr>
              <w:object w:dxaOrig="1260" w:dyaOrig="300">
                <v:shape id="_x0000_i1034" type="#_x0000_t75" style="width:77.25pt;height:19.5pt" o:ole="">
                  <v:imagedata r:id="rId24" o:title=""/>
                </v:shape>
                <o:OLEObject Type="Embed" ProgID="Equation.DSMT4" ShapeID="_x0000_i1034" DrawAspect="Content" ObjectID="_1758723761" r:id="rId25"/>
              </w:object>
            </w:r>
          </w:p>
        </w:tc>
      </w:tr>
    </w:tbl>
    <w:p w:rsidR="005D6F44" w:rsidRPr="00462AD6" w:rsidRDefault="005D6F44" w:rsidP="00462AD6">
      <w:pPr>
        <w:spacing w:line="276" w:lineRule="auto"/>
        <w:rPr>
          <w:rFonts w:asciiTheme="majorBidi" w:hAnsiTheme="majorBidi" w:cstheme="majorBidi"/>
          <w:sz w:val="14"/>
          <w:szCs w:val="14"/>
          <w:u w:val="single"/>
          <w:lang w:bidi="ar-DZ"/>
        </w:rPr>
      </w:pPr>
    </w:p>
    <w:p w:rsidR="00151536" w:rsidRPr="00462AD6" w:rsidRDefault="008E7CF7" w:rsidP="00462AD6">
      <w:pPr>
        <w:spacing w:line="276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</w:t>
      </w:r>
      <w:r w:rsidR="003C0AB9"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الثـاني</w:t>
      </w:r>
      <w:r w:rsidR="003C0AB9" w:rsidRPr="00462AD6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3C0AB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</w:p>
    <w:p w:rsidR="00826468" w:rsidRPr="00462AD6" w:rsidRDefault="008E7CF7" w:rsidP="00462AD6">
      <w:pPr>
        <w:spacing w:line="276" w:lineRule="auto"/>
        <w:rPr>
          <w:rFonts w:asciiTheme="majorBidi" w:hAnsiTheme="majorBidi" w:cstheme="majorBidi"/>
          <w:sz w:val="6"/>
          <w:szCs w:val="6"/>
          <w:u w:val="single"/>
          <w:rtl/>
          <w:lang w:bidi="ar-DZ"/>
        </w:rPr>
      </w:pPr>
      <w:r w:rsidRPr="00462AD6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</w:t>
      </w:r>
    </w:p>
    <w:p w:rsidR="005366F8" w:rsidRPr="00462AD6" w:rsidRDefault="00527EA2" w:rsidP="00462AD6">
      <w:pPr>
        <w:spacing w:line="276" w:lineRule="auto"/>
        <w:rPr>
          <w:rFonts w:asciiTheme="majorBidi" w:hAnsiTheme="majorBidi" w:cstheme="majorBidi"/>
          <w:sz w:val="32"/>
          <w:szCs w:val="32"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رسم مثلثا </w:t>
      </w:r>
      <w:r w:rsidR="005D6F44" w:rsidRPr="00462AD6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>ABC</w:t>
      </w:r>
      <w:r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قائم في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="00B53F09"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حيث  :  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 xml:space="preserve">  AB=3cm 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، </w:t>
      </w:r>
      <w:r w:rsidRPr="00462AD6">
        <w:rPr>
          <w:rFonts w:asciiTheme="majorBidi" w:hAnsiTheme="majorBidi" w:cstheme="majorBidi"/>
          <w:sz w:val="28"/>
          <w:szCs w:val="28"/>
          <w:lang w:val="fr-FR" w:bidi="ar-DZ"/>
        </w:rPr>
        <w:t xml:space="preserve">AC=4cm </w:t>
      </w:r>
    </w:p>
    <w:p w:rsidR="00527EA2" w:rsidRPr="00462AD6" w:rsidRDefault="00527EA2" w:rsidP="00462AD6">
      <w:pPr>
        <w:spacing w:line="276" w:lineRule="auto"/>
        <w:rPr>
          <w:rFonts w:asciiTheme="majorBidi" w:hAnsiTheme="majorBidi" w:cstheme="majorBidi"/>
          <w:sz w:val="36"/>
          <w:szCs w:val="36"/>
          <w:u w:val="single"/>
          <w:rtl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- 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أنشئ الدائرة المحيطة بهذا المثلث</w:t>
      </w:r>
      <w:r w:rsidR="00EC3944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5007F2" w:rsidRPr="00462AD6" w:rsidRDefault="00EC3944" w:rsidP="00462AD6">
      <w:pPr>
        <w:spacing w:line="276" w:lineRule="auto"/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/>
        </w:rPr>
      </w:pPr>
      <w:r w:rsidRPr="00462AD6">
        <w:rPr>
          <w:rFonts w:asciiTheme="majorBidi" w:hAnsiTheme="majorBidi" w:cstheme="majorBidi"/>
          <w:noProof/>
          <w:sz w:val="36"/>
          <w:szCs w:val="36"/>
          <w:u w:val="single"/>
          <w:rtl/>
          <w:lang w:eastAsia="fr-FR"/>
        </w:rPr>
        <w:t>الوضعية الإدماجية</w:t>
      </w:r>
      <w:r w:rsidR="005007F2" w:rsidRPr="00462AD6">
        <w:rPr>
          <w:rFonts w:asciiTheme="majorBidi" w:hAnsiTheme="majorBidi" w:cstheme="majorBidi"/>
          <w:b/>
          <w:bCs/>
          <w:sz w:val="40"/>
          <w:szCs w:val="40"/>
          <w:u w:val="single"/>
          <w:rtl/>
          <w:lang w:val="fr-FR"/>
        </w:rPr>
        <w:t>:</w:t>
      </w:r>
      <w:r w:rsidR="00BC6339" w:rsidRPr="00462AD6">
        <w:rPr>
          <w:rFonts w:asciiTheme="majorBidi" w:hAnsiTheme="majorBidi" w:cstheme="majorBidi"/>
          <w:sz w:val="36"/>
          <w:szCs w:val="36"/>
          <w:rtl/>
          <w:lang w:val="fr-FR" w:bidi="ar-DZ"/>
        </w:rPr>
        <w:t xml:space="preserve"> </w:t>
      </w:r>
    </w:p>
    <w:p w:rsidR="005D6F44" w:rsidRPr="00462AD6" w:rsidRDefault="005D6F44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8"/>
          <w:szCs w:val="28"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في الشكل المقابل ، يقف نبيل أمام عمود كهربائي، فدفعه فضوله إلى معرفة ارتفاع </w:t>
      </w:r>
      <w:r w:rsidR="000A5D81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هذا العم</w:t>
      </w:r>
      <w:r w:rsidR="000A5D81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ود بتوظيف ما درسه في  الهندسة</w: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5D6F44" w:rsidRPr="00462AD6" w:rsidRDefault="00A12728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8"/>
          <w:szCs w:val="28"/>
          <w:lang w:val="fr-FR" w:bidi="ar-DZ"/>
        </w:rPr>
      </w:pPr>
      <w:r w:rsidRPr="00462AD6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10799458" wp14:editId="233CB48F">
                <wp:simplePos x="0" y="0"/>
                <wp:positionH relativeFrom="column">
                  <wp:posOffset>38100</wp:posOffset>
                </wp:positionH>
                <wp:positionV relativeFrom="paragraph">
                  <wp:posOffset>143510</wp:posOffset>
                </wp:positionV>
                <wp:extent cx="5007610" cy="2992755"/>
                <wp:effectExtent l="0" t="0" r="0" b="0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7610" cy="2992755"/>
                          <a:chOff x="0" y="238125"/>
                          <a:chExt cx="5008166" cy="2992755"/>
                        </a:xfrm>
                      </wpg:grpSpPr>
                      <wps:wsp>
                        <wps:cNvPr id="75" name="Rectangle 75"/>
                        <wps:cNvSpPr/>
                        <wps:spPr>
                          <a:xfrm>
                            <a:off x="4727496" y="2628900"/>
                            <a:ext cx="28067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F5F45" w:rsidRPr="000062E4" w:rsidRDefault="003F5F45" w:rsidP="003F5F45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b/>
                                  <w:bCs/>
                                  <w:lang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2" name="Group 82"/>
                        <wpg:cNvGrpSpPr/>
                        <wpg:grpSpPr>
                          <a:xfrm>
                            <a:off x="0" y="238125"/>
                            <a:ext cx="4825365" cy="2992755"/>
                            <a:chOff x="0" y="238125"/>
                            <a:chExt cx="4825365" cy="2992755"/>
                          </a:xfrm>
                        </wpg:grpSpPr>
                        <wpg:grpSp>
                          <wpg:cNvPr id="74" name="Group 74"/>
                          <wpg:cNvGrpSpPr/>
                          <wpg:grpSpPr>
                            <a:xfrm>
                              <a:off x="0" y="466725"/>
                              <a:ext cx="4825365" cy="2764155"/>
                              <a:chOff x="-114300" y="0"/>
                              <a:chExt cx="4825365" cy="2764158"/>
                            </a:xfrm>
                          </wpg:grpSpPr>
                          <wpg:grpSp>
                            <wpg:cNvPr id="1" name="Group 1"/>
                            <wpg:cNvGrpSpPr/>
                            <wpg:grpSpPr>
                              <a:xfrm>
                                <a:off x="561975" y="0"/>
                                <a:ext cx="4149090" cy="2764158"/>
                                <a:chOff x="0" y="0"/>
                                <a:chExt cx="4149091" cy="2764569"/>
                              </a:xfrm>
                            </wpg:grpSpPr>
                            <wps:wsp>
                              <wps:cNvPr id="13" name="Straight Arrow Connector 13"/>
                              <wps:cNvCnPr/>
                              <wps:spPr>
                                <a:xfrm>
                                  <a:off x="2606722" y="1453487"/>
                                  <a:ext cx="0" cy="82812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0" y="0"/>
                                  <a:ext cx="4149091" cy="2764569"/>
                                  <a:chOff x="0" y="0"/>
                                  <a:chExt cx="4149091" cy="2764569"/>
                                </a:xfrm>
                              </wpg:grpSpPr>
                              <wpg:grpSp>
                                <wpg:cNvPr id="17" name="Group 17"/>
                                <wpg:cNvGrpSpPr/>
                                <wpg:grpSpPr>
                                  <a:xfrm>
                                    <a:off x="0" y="0"/>
                                    <a:ext cx="217172" cy="2277744"/>
                                    <a:chOff x="1606548" y="123825"/>
                                    <a:chExt cx="217172" cy="2277744"/>
                                  </a:xfrm>
                                </wpg:grpSpPr>
                                <wpg:grpSp>
                                  <wpg:cNvPr id="19" name="Group 19"/>
                                  <wpg:cNvGrpSpPr/>
                                  <wpg:grpSpPr>
                                    <a:xfrm>
                                      <a:off x="1606548" y="123825"/>
                                      <a:ext cx="216000" cy="2274264"/>
                                      <a:chOff x="1614540" y="123841"/>
                                      <a:chExt cx="216648" cy="2274568"/>
                                    </a:xfrm>
                                  </wpg:grpSpPr>
                                  <wps:wsp>
                                    <wps:cNvPr id="20" name="Pentagon 20"/>
                                    <wps:cNvSpPr/>
                                    <wps:spPr>
                                      <a:xfrm rot="16200000">
                                        <a:off x="588712" y="1155933"/>
                                        <a:ext cx="2268303" cy="216648"/>
                                      </a:xfrm>
                                      <a:prstGeom prst="homePlate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2" name="Straight Connector 22"/>
                                    <wps:cNvCnPr/>
                                    <wps:spPr>
                                      <a:xfrm flipV="1">
                                        <a:off x="1728236" y="123841"/>
                                        <a:ext cx="961" cy="2274568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23" name="Group 23"/>
                                  <wpg:cNvGrpSpPr/>
                                  <wpg:grpSpPr>
                                    <a:xfrm>
                                      <a:off x="1609725" y="123825"/>
                                      <a:ext cx="213995" cy="2277744"/>
                                      <a:chOff x="9525" y="0"/>
                                      <a:chExt cx="213995" cy="2277744"/>
                                    </a:xfrm>
                                  </wpg:grpSpPr>
                                  <wps:wsp>
                                    <wps:cNvPr id="24" name="Diamond 24"/>
                                    <wps:cNvSpPr/>
                                    <wps:spPr>
                                      <a:xfrm rot="16200000">
                                        <a:off x="0" y="12699"/>
                                        <a:ext cx="236220" cy="210821"/>
                                      </a:xfrm>
                                      <a:prstGeom prst="diamond">
                                        <a:avLst/>
                                      </a:prstGeom>
                                      <a:noFill/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5" name="Group 25"/>
                                    <wpg:cNvGrpSpPr/>
                                    <wpg:grpSpPr>
                                      <a:xfrm>
                                        <a:off x="9525" y="222249"/>
                                        <a:ext cx="210821" cy="455295"/>
                                        <a:chOff x="0" y="0"/>
                                        <a:chExt cx="210821" cy="455295"/>
                                      </a:xfrm>
                                    </wpg:grpSpPr>
                                    <wps:wsp>
                                      <wps:cNvPr id="26" name="Diamond 26"/>
                                      <wps:cNvSpPr/>
                                      <wps:spPr>
                                        <a:xfrm rot="16200000">
                                          <a:off x="-12699" y="12699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27" name="Diamond 27"/>
                                      <wps:cNvSpPr/>
                                      <wps:spPr>
                                        <a:xfrm rot="16200000">
                                          <a:off x="-12699" y="231774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8" name="Group 28"/>
                                    <wpg:cNvGrpSpPr/>
                                    <wpg:grpSpPr>
                                      <a:xfrm>
                                        <a:off x="9525" y="679449"/>
                                        <a:ext cx="210821" cy="912495"/>
                                        <a:chOff x="0" y="0"/>
                                        <a:chExt cx="210821" cy="912495"/>
                                      </a:xfrm>
                                    </wpg:grpSpPr>
                                    <wpg:grpSp>
                                      <wpg:cNvPr id="29" name="Group 29"/>
                                      <wpg:cNvGrpSpPr/>
                                      <wpg:grpSpPr>
                                        <a:xfrm>
                                          <a:off x="0" y="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34" name="Diamond 34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5" name="Diamond 35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0" y="45720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37" name="Diamond 37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8" name="Diamond 38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39" name="Group 39"/>
                                    <wpg:cNvGrpSpPr/>
                                    <wpg:grpSpPr>
                                      <a:xfrm>
                                        <a:off x="9525" y="1584324"/>
                                        <a:ext cx="210821" cy="693420"/>
                                        <a:chOff x="0" y="0"/>
                                        <a:chExt cx="210821" cy="693420"/>
                                      </a:xfrm>
                                    </wpg:grpSpPr>
                                    <wpg:grpSp>
                                      <wpg:cNvPr id="40" name="Group 40"/>
                                      <wpg:cNvGrpSpPr/>
                                      <wpg:grpSpPr>
                                        <a:xfrm>
                                          <a:off x="0" y="0"/>
                                          <a:ext cx="210821" cy="455295"/>
                                          <a:chOff x="0" y="0"/>
                                          <a:chExt cx="210821" cy="455295"/>
                                        </a:xfrm>
                                      </wpg:grpSpPr>
                                      <wps:wsp>
                                        <wps:cNvPr id="41" name="Diamond 41"/>
                                        <wps:cNvSpPr/>
                                        <wps:spPr>
                                          <a:xfrm rot="16200000">
                                            <a:off x="-12699" y="12699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2" name="Diamond 42"/>
                                        <wps:cNvSpPr/>
                                        <wps:spPr>
                                          <a:xfrm rot="16200000">
                                            <a:off x="-12699" y="231774"/>
                                            <a:ext cx="236220" cy="210821"/>
                                          </a:xfrm>
                                          <a:prstGeom prst="diamond">
                                            <a:avLst/>
                                          </a:prstGeom>
                                          <a:noFill/>
                                          <a:ln w="158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3" name="Diamond 43"/>
                                      <wps:cNvSpPr/>
                                      <wps:spPr>
                                        <a:xfrm rot="16200000">
                                          <a:off x="-12699" y="469899"/>
                                          <a:ext cx="236220" cy="210821"/>
                                        </a:xfrm>
                                        <a:prstGeom prst="diamond">
                                          <a:avLst/>
                                        </a:prstGeom>
                                        <a:noFill/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44" name="Straight Connector 44"/>
                                <wps:cNvCnPr/>
                                <wps:spPr>
                                  <a:xfrm>
                                    <a:off x="218364" y="2272353"/>
                                    <a:ext cx="3851910" cy="635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5" name="Straight Connector 45"/>
                                <wps:cNvCnPr/>
                                <wps:spPr>
                                  <a:xfrm>
                                    <a:off x="116006" y="0"/>
                                    <a:ext cx="3953510" cy="227711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46" name="Group 46"/>
                                <wpg:cNvGrpSpPr/>
                                <wpg:grpSpPr>
                                  <a:xfrm>
                                    <a:off x="2634018" y="1514902"/>
                                    <a:ext cx="183731" cy="764193"/>
                                    <a:chOff x="50362" y="0"/>
                                    <a:chExt cx="183731" cy="764544"/>
                                  </a:xfrm>
                                </wpg:grpSpPr>
                                <wpg:grpSp>
                                  <wpg:cNvPr id="47" name="Group 47"/>
                                  <wpg:cNvGrpSpPr/>
                                  <wpg:grpSpPr>
                                    <a:xfrm>
                                      <a:off x="50362" y="174275"/>
                                      <a:ext cx="177365" cy="590269"/>
                                      <a:chOff x="50362" y="161859"/>
                                      <a:chExt cx="177365" cy="590269"/>
                                    </a:xfrm>
                                  </wpg:grpSpPr>
                                  <wps:wsp>
                                    <wps:cNvPr id="48" name="Straight Connector 48"/>
                                    <wps:cNvCnPr/>
                                    <wps:spPr>
                                      <a:xfrm flipH="1">
                                        <a:off x="78713" y="466508"/>
                                        <a:ext cx="54637" cy="285620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9" name="Straight Connector 49"/>
                                    <wps:cNvCnPr/>
                                    <wps:spPr>
                                      <a:xfrm>
                                        <a:off x="133350" y="167534"/>
                                        <a:ext cx="0" cy="324197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0" name="Straight Connector 50"/>
                                    <wps:cNvCnPr/>
                                    <wps:spPr>
                                      <a:xfrm flipH="1">
                                        <a:off x="50362" y="161859"/>
                                        <a:ext cx="82988" cy="295164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1" name="Straight Connector 51"/>
                                    <wps:cNvCnPr/>
                                    <wps:spPr>
                                      <a:xfrm>
                                        <a:off x="133350" y="457201"/>
                                        <a:ext cx="35291" cy="294927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2" name="Straight Connector 52"/>
                                    <wps:cNvCnPr/>
                                    <wps:spPr>
                                      <a:xfrm>
                                        <a:off x="133182" y="180902"/>
                                        <a:ext cx="94545" cy="285426"/>
                                      </a:xfrm>
                                      <a:prstGeom prst="line">
                                        <a:avLst/>
                                      </a:prstGeom>
                                      <a:ln w="1587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g:grpSp>
                                  <wpg:cNvPr id="53" name="Group 53"/>
                                  <wpg:cNvGrpSpPr/>
                                  <wpg:grpSpPr>
                                    <a:xfrm>
                                      <a:off x="56928" y="0"/>
                                      <a:ext cx="177165" cy="173990"/>
                                      <a:chOff x="0" y="0"/>
                                      <a:chExt cx="177205" cy="174098"/>
                                    </a:xfrm>
                                  </wpg:grpSpPr>
                                  <wpg:grpSp>
                                    <wpg:cNvPr id="54" name="Group 54"/>
                                    <wpg:cNvGrpSpPr/>
                                    <wpg:grpSpPr>
                                      <a:xfrm rot="20847575" flipH="1">
                                        <a:off x="0" y="17790"/>
                                        <a:ext cx="164830" cy="156308"/>
                                        <a:chOff x="162478" y="39460"/>
                                        <a:chExt cx="239524" cy="294440"/>
                                      </a:xfrm>
                                      <a:solidFill>
                                        <a:schemeClr val="bg1"/>
                                      </a:solidFill>
                                    </wpg:grpSpPr>
                                    <wps:wsp>
                                      <wps:cNvPr id="55" name="Explosion 2 55"/>
                                      <wps:cNvSpPr/>
                                      <wps:spPr>
                                        <a:xfrm>
                                          <a:off x="162478" y="39460"/>
                                          <a:ext cx="236412" cy="219387"/>
                                        </a:xfrm>
                                        <a:prstGeom prst="irregularSeal2">
                                          <a:avLst/>
                                        </a:prstGeom>
                                        <a:grpFill/>
                                        <a:ln w="317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56" name="Group 56"/>
                                      <wpg:cNvGrpSpPr/>
                                      <wpg:grpSpPr>
                                        <a:xfrm>
                                          <a:off x="206389" y="91702"/>
                                          <a:ext cx="195613" cy="242198"/>
                                          <a:chOff x="0" y="0"/>
                                          <a:chExt cx="138341" cy="204310"/>
                                        </a:xfrm>
                                        <a:grpFill/>
                                      </wpg:grpSpPr>
                                      <wps:wsp>
                                        <wps:cNvPr id="57" name="Oval 57"/>
                                        <wps:cNvSpPr/>
                                        <wps:spPr>
                                          <a:xfrm rot="20259638">
                                            <a:off x="2146" y="0"/>
                                            <a:ext cx="136195" cy="20431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/>
                                        </wps:spPr>
                                        <wps:style>
                                          <a:lnRef idx="1">
                                            <a:schemeClr val="dk1"/>
                                          </a:lnRef>
                                          <a:fillRef idx="2">
                                            <a:schemeClr val="dk1"/>
                                          </a:fillRef>
                                          <a:effectRef idx="1">
                                            <a:schemeClr val="dk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58" name="Straight Connector 58"/>
                                        <wps:cNvCnPr/>
                                        <wps:spPr>
                                          <a:xfrm flipV="1">
                                            <a:off x="77273" y="40783"/>
                                            <a:ext cx="34925" cy="336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9" name="Straight Connector 59"/>
                                        <wps:cNvCnPr/>
                                        <wps:spPr>
                                          <a:xfrm flipV="1">
                                            <a:off x="0" y="79420"/>
                                            <a:ext cx="55245" cy="762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0" name="Straight Connector 60"/>
                                        <wps:cNvCnPr/>
                                        <wps:spPr>
                                          <a:xfrm>
                                            <a:off x="25757" y="100885"/>
                                            <a:ext cx="1333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1" name="Straight Connector 61"/>
                                        <wps:cNvCnPr/>
                                        <wps:spPr>
                                          <a:xfrm flipV="1">
                                            <a:off x="98738" y="75127"/>
                                            <a:ext cx="11430" cy="4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2" name="Straight Connector 62"/>
                                        <wps:cNvCnPr/>
                                        <wps:spPr>
                                          <a:xfrm>
                                            <a:off x="72980" y="92299"/>
                                            <a:ext cx="16510" cy="336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63" name="Arc 63"/>
                                        <wps:cNvSpPr/>
                                        <wps:spPr>
                                          <a:xfrm rot="5789472">
                                            <a:off x="21464" y="66541"/>
                                            <a:ext cx="74876" cy="113474"/>
                                          </a:xfrm>
                                          <a:prstGeom prst="arc">
                                            <a:avLst/>
                                          </a:prstGeom>
                                          <a:grp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64" name="Oval 64"/>
                                    <wps:cNvSpPr/>
                                    <wps:spPr>
                                      <a:xfrm rot="1272992">
                                        <a:off x="24906" y="17790"/>
                                        <a:ext cx="148590" cy="450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5" name="Oval 65"/>
                                    <wps:cNvSpPr/>
                                    <wps:spPr>
                                      <a:xfrm rot="1880511">
                                        <a:off x="71160" y="0"/>
                                        <a:ext cx="106045" cy="5778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66" name="Straight Arrow Connector 66"/>
                                <wps:cNvCnPr/>
                                <wps:spPr>
                                  <a:xfrm flipH="1" flipV="1">
                                    <a:off x="44462" y="2550207"/>
                                    <a:ext cx="4104629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" name="Straight Arrow Connector 67"/>
                                <wps:cNvCnPr/>
                                <wps:spPr>
                                  <a:xfrm flipH="1">
                                    <a:off x="204475" y="2375859"/>
                                    <a:ext cx="2329176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" name="Rectangle 68"/>
                                <wps:cNvSpPr/>
                                <wps:spPr>
                                  <a:xfrm>
                                    <a:off x="1774209" y="2512474"/>
                                    <a:ext cx="654666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5A66B6" w:rsidP="001F7170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2</w:t>
                                      </w:r>
                                      <w:r w:rsidR="001F7170"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0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9" name="Rectangle 69"/>
                                <wps:cNvSpPr/>
                                <wps:spPr>
                                  <a:xfrm>
                                    <a:off x="992873" y="2309174"/>
                                    <a:ext cx="559950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5A66B6" w:rsidP="001F7170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16</w:t>
                                      </w:r>
                                      <w:r w:rsidR="001F7170"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0" name="Rectangle 70"/>
                                <wps:cNvSpPr/>
                                <wps:spPr>
                                  <a:xfrm>
                                    <a:off x="2064935" y="1699147"/>
                                    <a:ext cx="587547" cy="252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F7170" w:rsidRPr="000062E4" w:rsidRDefault="001F7170" w:rsidP="001F7170">
                                      <w:pPr>
                                        <w:bidi w:val="0"/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</w:pPr>
                                      <w:r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1,6</w:t>
                                      </w:r>
                                      <w:r w:rsidRPr="000062E4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lang w:bidi="ar-DZ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72" name="Straight Arrow Connector 72"/>
                            <wps:cNvCnPr/>
                            <wps:spPr>
                              <a:xfrm>
                                <a:off x="390525" y="47625"/>
                                <a:ext cx="0" cy="22993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3" name="Rectangle 73"/>
                            <wps:cNvSpPr/>
                            <wps:spPr>
                              <a:xfrm>
                                <a:off x="-114300" y="962025"/>
                                <a:ext cx="504825" cy="3384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F7170" w:rsidRPr="001F7170" w:rsidRDefault="001F7170" w:rsidP="001F7170">
                                  <w:pPr>
                                    <w:bidi w:val="0"/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 w:rsidRPr="001F7170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76" name="Rectangle 76"/>
                          <wps:cNvSpPr/>
                          <wps:spPr>
                            <a:xfrm>
                              <a:off x="3181342" y="273367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Rectangle 77"/>
                          <wps:cNvSpPr/>
                          <wps:spPr>
                            <a:xfrm>
                              <a:off x="3200390" y="168592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Rectangle 78"/>
                          <wps:cNvSpPr/>
                          <wps:spPr>
                            <a:xfrm>
                              <a:off x="676267" y="2724150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Rectangle 80"/>
                          <wps:cNvSpPr/>
                          <wps:spPr>
                            <a:xfrm>
                              <a:off x="669299" y="238125"/>
                              <a:ext cx="280670" cy="251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F5F45" w:rsidRPr="003F5F45" w:rsidRDefault="003F5F45" w:rsidP="003F5F45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val="fr-FR" w:bidi="ar-DZ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799458" id="Group 83" o:spid="_x0000_s1029" style="position:absolute;left:0;text-align:left;margin-left:3pt;margin-top:11.3pt;width:394.3pt;height:235.65pt;z-index:251717632;mso-width-relative:margin;mso-height-relative:margin" coordorigin=",2381" coordsize="50081,29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80LzQ8AAHSiAAAOAAAAZHJzL2Uyb0RvYy54bWzsXdmO28gVfQ+QfyD07mlWcRemPTC8TAIM&#10;xsZ4knmmJWpBKFEhaXc7X59Te4kitbWbbTfKD22RYpGs0r3n7rd+/uV+U3pfirpZV9vbCfnJn3jF&#10;dlbN19vl7eRff757kU68ps2387ystsXt5GvRTH55+fe//Xy3mxa0WlXlvKg93GTbTO92t5NV2+6m&#10;NzfNbFVs8uanalds8eWiqjd5i8N6eTOv8zvcfVPeUN+Pb+6qer6rq1nRNDj7Rnw5ecnvv1gUs/b9&#10;YtEUrVfeTvBuLf9b87+f2N+blz/n02Wd71brmXyN/Iq32OTrLR6qb/Umb3Pvc70+uNVmPaurplq0&#10;P82qzU21WKxnBZ8DZkP8zmx+ravPOz6X5fRuudPLhKXtrNPVt539/uVD7a3nt5M0mHjbfIPfiD/W&#10;wzEW5263nOKaX+vdx92HWp5YiiM23/tFvWH/YybePV/Wr3pZi/vWm+Fk5PtJTLD6M3xHs4wmUSQW&#10;frbCr2PG0SAlVH/11gxPSRwfDL9RT79hL6nf6W4HSmrMYjUPW6yPq3xX8N+gYQshFyuJ1GL9ARLL&#10;t8uy8HCOrw+/Tq9WM22wcD1LFSY0CTNMiy1KTNPMl9Solo2mfpyoVYtIGPPv9azz6a5u2l+LauOx&#10;D7eTGm/CaTD/8lvT4lVwqbqEPX9bvVuXJc7n03K7dwIXijMF5xg5mi2keHf+qf1aFmLsH8UCFIMf&#10;lvDHcV4tXpe19yUHl83/Q9g68HviSjZkgefqQfT4IHktGybeRg888TR9NX9itW31wM16W9Unniqu&#10;x2tbc2Uf2/tP95w9JDc000/V/CuooK4EljS72bs11v+3vGk/5DXAAz8ZALF9jz+Lsrq7nVTy08Rb&#10;VfX/+s6z60Gm+Hbi3QGMbifNfz/ndTHxyn9uQcAZCUOGXvwgjBKKg9r+5pP9zfbz5nWFX4IAencz&#10;/pFd35bq46KuNn8BN1+xp+KrfDvDs28ns7ZWB69bAZJA3lnx6hW/DIi1y9vfth93M/XbM/r68/6v&#10;vN5JImxBvb9XimnyaYcWxbXsF9pWrz631WLNCZWttFhX+QuAgQX2cLbWMKSgiiruk1BFBeddAVU2&#10;5CjGC1MaBTE4/Dq8GhquObeLVxK8urNMwv1Z4pjjyxWzDOM4UcDaP8skDskBKr8gJAwASwyiJDjN&#10;Vm8lLO9Pk49PJeMLoXDmNEGlttjh4HGh1IlikjFENq+pJ0nCzM8wA/5TmpfMpx3Rczg9PhIvp0ZG&#10;cXZ0eiNIHaJF9Me2ztfLVeu9quvqzntdbbdA/6r2cAknEi6EXm+lyFZAriSmltc0hoyhYCcsHQmj&#10;IEwTNh7YK39luXQphWTmt9ZUbISLZP1GvpN+GQHYHQRgAos9QAicpirXcyaW2KmOIGnvlSDZu2pV&#10;5PO327nXft1BV8nZ/MUrt/m67PlCCjcB7FwUWxDP3kPLiV4Bk89mxbZVb8KvZu+6J9L8PuGyP3BY&#10;rJ0x+ArRZhZvMSTaBOAyUc0W5Djikg4W4fhaLOpoOeEAnz0Chw7gLEk6CMRZ4EII2gNJxTyUJCQB&#10;c3EIoUmShHzZrKkR8F8UwkZi/AdZpEDawOzAPTQbnouyWWeSHMwunOTQ25r5xj4TF3K+IY0P5wuU&#10;YaqMnG/IGYstyFsJOBSqPlsQdY8oPi5VRoBdpm0JEfUBUJAvq62HUwZmB3R9oSKSGGYqWxWGGtJK&#10;itI0IRJ0IXWzgCOrAV1K4zTwAfZ8EcSCMD418K30egm9q2pTfCjzlhkqBzqXQtw9/d+DXkqiFFKT&#10;I++lMCxBVenozmIQ1pHRY519wAnrke2DMZhf2xpa59IKjgfNycDAgLblLcr17t/KYJIIALGQ0kAY&#10;/wz3FQ4qJM1ipXnCSdCFwAPNq1xvj3J+uf027O50KLECXWZn2Kx1KCOQj1iw0KX3rB6hW18ujjNm&#10;1ilhqpQHRUSUBFmmzNhe9SOL5PAD82dgrBZBZpbMuSUnrx2Uj+Jzo1oHfbPONxVMAJwx7HexFFZa&#10;SJxxXcgSv0FMmcwX0tdPqdL+lbOzI33n4nWc7IUJetyYMr7BK0waM/iESeNk7xiyd8CaYoBi+3ME&#10;KF2IbBqXKP6FXfYknCU5e4ZRRAFxQAHLqBKM3QNpfeOeFNGgAIi10ogWPwTRXhDKwEzIAwdr3GLq&#10;99j8WEEIF3IYL+QwhkmhHU6a7aXL6VjocNidYLE9DQi8TAIPtRro1BmtlTi+d6HGvlCjMWeOGW1w&#10;S+6pNtwzea1qEydZeEy1yQg0nytUGzNuULUZUt06PmJ6jY94T/nSEPRsVLbgwAjFmQcYoRZ2C+WN&#10;q7J63Rx0O+jW2SMOuvugexTfU6CtWqWy4cy3YXunsin3mjPVXHYYMsmYL+eM7LCzVDYWYrFVNhxz&#10;rr0mh4ql3XWSF+jz0WsObNLgW9mkTq9hNMcj5lBmGHXvJQ85k9TpNU+n12iTVus10qh1rqjWZbV0&#10;A90usvb4kTVbr7E/Mz9TbzZ80HHb4PhyHUdH3JAUFgYisG5FxC09J86CUKS/XRZyM+Mu9UuxfEFb&#10;icPx5RN85n4pJBB1QokipYhZxyhbujg5wvmlnmc9kwslPqtQYqizE5X+hjMcHB/M9s4v5fxSrH7R&#10;VS3KCser/FIjpBOEOpdUY4BdBPYQ0R/GWeqyI53vxmHA9Rhg23D251HiVig4k2ZBT/WCqEaTFsJA&#10;9QIDPVmzQEkaoKCLZRdSmtAg6lQtBWlEMtXmIRbxMW3qjV+zIJ74Jm9Wsi8BPmlHrEzYb1w9aNfF&#10;w1zVkjRHyusPdWy1j0btMOtpGiUoUfRFWU0nVBNkURAp6gT9JgQHbLKDRXWPXlXjKLTYmL4h37hi&#10;OexE/nB8udOIxkHoE1meixYsmc+tK+MYAyQmgSzVYt0FMomJurtA5COFh2OmpEdT6doZGwk41vRo&#10;ZIWosBnw/oU6cCd6YeD48nmatyRJiPY87BbWJJNEt8OIsASiEYLl/bOGxySNZL6+NdPeGwzOdAyd&#10;Wcc9+jDHDoEMYA6v6vtHp6ovQVkvlHEISDTciHx+G7OMURgjpiqqitIIZcFPDD9Yf9aEgaO9E4TN&#10;dyAItSO/jyilV5/7dQaI0lLWSBAEkfB5kzhBY499lsY3rLoNjn50TnF0CFb4URp0jACOjG5EvKWH&#10;DvElly/H6LAXHPuFhMp0TWmWApN5yWUWEdE4QkuI8a0HB468gZoSD08PjpEOcPURJXfVnm3JWuDI&#10;m6nx0UZQB6gpVOX3WYh2hQ4gHUByvJP95yIddemjRTsAc5agJqmwEEiKVmUdAyNDuxxVwp9G6Kjj&#10;aPGHoUVjwR0pKoIXbS+5QXjVLiwqQm86KqxUaWUqsYpqQKI6GZIE7SC0FbrXeFWffSu7MGEc9SXd&#10;wST0M27LaHlsZnbUNo2091HYpjg+0zYViUbUT8MkYp39WA+VrrUltdskUZPSk0YDqUBquCSKA2WI&#10;aaOcxDRMxHoFmeyruteDCs4i1m1CaCMh672J99azR6e6I/2SPi1V3NC6qrtgY2hx2q329n5XVg0a&#10;NHvUEz0epaQcCA3ZZkTvSqmFRgebkPWxEo0yskA0D7TWqdMoY13XxfJzmdcfi7wUea8D3QGR6PTO&#10;NKtl3WtQ2ArVk72ataw4YI2i+5xI1lV4oTMN3d5cXNXIjz97lc8L4U+OeFcvQRf6LTiV9NcxnNFd&#10;cGwbpGwVqbqOGrzD7XfZ7TbqeDJxfCaKWoxM/ThIRWuIjCRdLYNkaKEKQcQZOaREwL3l4RNYeygm&#10;gjRgmWd8nB8GBy51w8dPgYDaNfoenam96OyCBurTKMN6cbjR0S/mUYbPRC6CwkASoPms0tD6lqCD&#10;gUUJUdYcbddlFu3qNqkS8mDTuI7eTNgdePdcJvPjZzLLMOLjdgWLjnny8SWHypPOqm5/Pqi/ifTk&#10;+4nYCcHyD8AnIDk+QGCER0uGlZ5TYcRvx+2AWNXo2aJ51+KY6WiSFkcKaSMEdsSDeoYnv7dppBDC&#10;aBuh0u+VDEITLOUkSB4cV3L0yCy9K/rTXRvAHsEWxNYhw/Qo9hVhDIJCgdMOKwqDHIoVNCHi+2na&#10;jRWzuJNQCLtGc0cRcrgIVZLblPsmrDI3hWX5zOjwmBMfLW+vE9ZZmkBXZxSZRER4642w5ltYCIKE&#10;I8fJakFWY3savmdsPObMR+7OSZq0rOwEUUwhpTOKja7YWIsSY51/5tRGs6WGI0W9q1isYwGv6pmH&#10;I0N7A65aYcZGSZphO7Guu0Lk6iITSZQCGkpMsM0LnBnMa0NIEIqGgcMWTF7P+K3P8tVyiXbEPW6Q&#10;4CoP7Rle1H736xmy9rulROeseHxnhfFPcmvRyrYcQz/XgTLuqRTZL1IjP8r5UHfYhop7nI8sVeGp&#10;RBDvIDQWIj0TEoqxfogMxRP60BnOSouLz4vGPNSneYaXw4VxxCJ1s3Ycjjw+jkhH0+M6PVlIX2To&#10;CbzgbHwWXqSpHxEhRGVgA4UQzD0AQOhGNvzYV26lKEkcVrCNbEUHMOhKLuTbt5Gp2+CUb4bKlOAL&#10;W9jZ+sc4GKLDyjqJrbuZJDZdNhbIgGfQpOb0+qzhc5H1LzSKfOrzGKyxRELi43t4y5lCcsJh2Lj9&#10;Je1Ul30/4Xdru4CAuDIi95ccQ5nWYf9hwrZTAU4StuXgoX6IjDQuLWmQRLrWSUViaIDUYWVbO3oW&#10;u6uy9ZP0KfYN/5Ft8SegZx3hNnvNi00xj2t8FtmyTSGoL9J/KHzk0uVjcBg+ohhoLxJ5Ilx6wjB0&#10;e82Lva44aX/zveZ1R3nXrelZdWtC4aw02yxOtrMBBnw9FifD2YNolxRAPmRNp7APu8lmrH6LZ+Q5&#10;Rp70+ovNTnJXhFfN4MGk2fb+0z0k3e1E2+WOkZ8VIyfgMOF/MYyMc8ZYOs3ISMgNM5YqwYIw2KuN&#10;iMJ9I5LZ5sysuN9xslAan5aTtSXsOHksTrY9IvbnUbwjiKZ2M6a63hFcYhh+wIi0JHeQ+Wq33RBZ&#10;elw0GG5XIhvRnACFV8zKGGxM4xwhezU/zhGy/LjKd6ykQBqEskyV6YkHUuqMpAKLaF/w9CkRHsiQ&#10;Wtol28gPU5MLncI5cpx0nd34mHaj9mo5IfUUQmocwaTd9pbqqbWT4VbfFlMHJEXWj6g5R5lDgP4w&#10;jGuNMKKpHzMVV6ieRFbIDgskx9WPydW6hsVx9VhcPQ4n6ziFxckaws/jZOxIBb1SGpGIRnTls+Nk&#10;Xv+oN5F8WiNSu/ocJz8vTu6J0KC/hLEOT7uDYpiEsSirQUpfSESbLSeSy1LumaY9td+DN0jUuTMp&#10;4Tj5WXEyq97omsw4dxEnoxcPSj+YX5cGKXESmXmyhtNTnlYiIxVS/raOkcdiZNuXyz/fLbHnK4hk&#10;Wee71Xr2Jm9z+5gnEE0LWq2qcl7UL/8PAAD//wMAUEsDBBQABgAIAAAAIQD7jicD4AAAAAgBAAAP&#10;AAAAZHJzL2Rvd25yZXYueG1sTI9Ba4NAEIXvhf6HZQq9NasmtdG6hhDankKgSSH0ttGJStxZcTdq&#10;/n2np/b2hje8971sNZlWDNi7xpKCcBaAQCps2VCl4Ovw/rQE4bymUreWUMENHazy+7tMp6Ud6ROH&#10;va8Eh5BLtYLa+y6V0hU1Gu1mtkNi72x7oz2ffSXLXo8cbloZBUEsjW6IG2rd4abG4rK/GgUfox7X&#10;8/Bt2F7Om9v34Xl33Iao1OPDtH4F4XHyf8/wi8/okDPTyV6pdKJVEPMSryCKYhBsvyQLFicFi2Se&#10;gMwz+X9A/gMAAP//AwBQSwECLQAUAAYACAAAACEAtoM4kv4AAADhAQAAEwAAAAAAAAAAAAAAAAAA&#10;AAAAW0NvbnRlbnRfVHlwZXNdLnhtbFBLAQItABQABgAIAAAAIQA4/SH/1gAAAJQBAAALAAAAAAAA&#10;AAAAAAAAAC8BAABfcmVscy8ucmVsc1BLAQItABQABgAIAAAAIQDxf80LzQ8AAHSiAAAOAAAAAAAA&#10;AAAAAAAAAC4CAABkcnMvZTJvRG9jLnhtbFBLAQItABQABgAIAAAAIQD7jicD4AAAAAgBAAAPAAAA&#10;AAAAAAAAAAAAACcSAABkcnMvZG93bnJldi54bWxQSwUGAAAAAAQABADzAAAANBMAAAAA&#10;">
                <v:rect id="Rectangle 75" o:spid="_x0000_s1030" style="position:absolute;left:47274;top:26289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gRzwQAAANsAAAAPAAAAZHJzL2Rvd25yZXYueG1sRI/BasMw&#10;EETvgf6D2EJvsexC0+JGCWmCIeTWpNDrYq0tE2llLMV2/74KFHocZuYNs97OzoqRhtB5VlBkOQji&#10;2uuOWwVfl2r5BiJEZI3WMyn4oQDbzcNijaX2E3/SeI6tSBAOJSowMfallKE25DBkvidOXuMHhzHJ&#10;oZV6wCnBnZXPeb6SDjtOCwZ72huqr+ebUzB/fKP01lCD0uWnsSoOxd4q9fQ4795BRJrjf/ivfdQK&#10;Xl/g/iX9ALn5BQAA//8DAFBLAQItABQABgAIAAAAIQDb4fbL7gAAAIUBAAATAAAAAAAAAAAAAAAA&#10;AAAAAABbQ29udGVudF9UeXBlc10ueG1sUEsBAi0AFAAGAAgAAAAhAFr0LFu/AAAAFQEAAAsAAAAA&#10;AAAAAAAAAAAAHwEAAF9yZWxzLy5yZWxzUEsBAi0AFAAGAAgAAAAhAJUqBHPBAAAA2wAAAA8AAAAA&#10;AAAAAAAAAAAABwIAAGRycy9kb3ducmV2LnhtbFBLBQYAAAAAAwADALcAAAD1AgAAAAA=&#10;" filled="f" stroked="f">
                  <v:textbox>
                    <w:txbxContent>
                      <w:p w:rsidR="003F5F45" w:rsidRPr="000062E4" w:rsidRDefault="003F5F45" w:rsidP="003F5F45">
                        <w:pPr>
                          <w:jc w:val="right"/>
                          <w:rPr>
                            <w:rFonts w:ascii="Book Antiqua" w:hAnsi="Book Antiqua"/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ascii="Book Antiqua" w:hAnsi="Book Antiqua"/>
                            <w:b/>
                            <w:bCs/>
                            <w:lang w:bidi="ar-DZ"/>
                          </w:rPr>
                          <w:t>A</w:t>
                        </w:r>
                      </w:p>
                    </w:txbxContent>
                  </v:textbox>
                </v:rect>
                <v:group id="Group 82" o:spid="_x0000_s1031" style="position:absolute;top:2381;width:48253;height:29927" coordorigin=",2381" coordsize="48253,2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group id="Group 74" o:spid="_x0000_s1032" style="position:absolute;top:4667;width:48253;height:27641" coordorigin="-1143" coordsize="48253,27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group id="Group 1" o:spid="_x0000_s1033" style="position:absolute;left:5619;width:41491;height:27641" coordsize="41490,2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3" o:spid="_x0000_s1034" type="#_x0000_t32" style="position:absolute;left:26067;top:14534;width:0;height:82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JFcwQAAANsAAAAPAAAAZHJzL2Rvd25yZXYueG1sRE/JasMw&#10;EL0H+g9iCr3FcuxQjBsllEAgpzZLP2BqTS0Ta+Ra8pK/rwqF3ubx1tnsZtuKkXrfOFawSlIQxJXT&#10;DdcKPq6HZQHCB2SNrWNScCcPu+3DYoOldhOfabyEWsQQ9iUqMCF0pZS+MmTRJ64jjtyX6y2GCPta&#10;6h6nGG5bmaXps7TYcGww2NHeUHW7DFZBEYb39vu+fvu8nfbnNF9lQ5FnSj09zq8vIALN4V/85z7q&#10;OD+H31/iAXL7AwAA//8DAFBLAQItABQABgAIAAAAIQDb4fbL7gAAAIUBAAATAAAAAAAAAAAAAAAA&#10;AAAAAABbQ29udGVudF9UeXBlc10ueG1sUEsBAi0AFAAGAAgAAAAhAFr0LFu/AAAAFQEAAAsAAAAA&#10;AAAAAAAAAAAAHwEAAF9yZWxzLy5yZWxzUEsBAi0AFAAGAAgAAAAhAO/8kVzBAAAA2wAAAA8AAAAA&#10;AAAAAAAAAAAABwIAAGRycy9kb3ducmV2LnhtbFBLBQYAAAAAAwADALcAAAD1AgAAAAA=&#10;" strokecolor="black [3213]">
                        <v:stroke startarrow="open" endarrow="open"/>
                      </v:shape>
                      <v:group id="Group 14" o:spid="_x0000_s1035" style="position:absolute;width:41490;height:27645" coordsize="41490,2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group id="Group 17" o:spid="_x0000_s1036" style="position:absolute;width:2171;height:22777" coordorigin="16065,1238" coordsize="2171,22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<v:group id="Group 19" o:spid="_x0000_s1037" style="position:absolute;left:16065;top:1238;width:2160;height:22742" coordorigin="16145,1238" coordsize="2166,2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<v:shapetype id="_x0000_t15" coordsize="21600,21600" o:spt="15" adj="16200" path="m@0,l,,,21600@0,21600,21600,10800xe">
                              <v:stroke joinstyle="miter"/>
                              <v:formulas>
                                <v:f eqn="val #0"/>
                                <v:f eqn="prod #0 1 2"/>
                              </v:formulas>
                              <v:path gradientshapeok="t" o:connecttype="custom" o:connectlocs="@1,0;0,10800;@1,21600;21600,10800" o:connectangles="270,180,90,0" textboxrect="0,0,10800,21600;0,0,16200,21600;0,0,21600,21600"/>
                              <v:handles>
                                <v:h position="#0,topLeft" xrange="0,21600"/>
                              </v:handles>
                            </v:shapetype>
                            <v:shape id="Pentagon 20" o:spid="_x0000_s1038" type="#_x0000_t15" style="position:absolute;left:5886;top:11560;width:22683;height:216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IXfwAAAANsAAAAPAAAAZHJzL2Rvd25yZXYueG1sRE/JbsIw&#10;EL1X4h+sQeqtONCqgoBBES1qe2QT11E8xBHxOLVdEv4eHypxfHr7YtXbRlzJh9qxgvEoA0FcOl1z&#10;peCw37xMQYSIrLFxTApuFGC1HDwtMNeu4y1dd7ESKYRDjgpMjG0uZSgNWQwj1xIn7uy8xZigr6T2&#10;2KVw28hJlr1LizWnBoMtrQ2Vl92fVXAqPorZ2/SzMZ35qWevX8dfn22Ueh72xRxEpD4+xP/ub61g&#10;ktanL+kHyOUdAAD//wMAUEsBAi0AFAAGAAgAAAAhANvh9svuAAAAhQEAABMAAAAAAAAAAAAAAAAA&#10;AAAAAFtDb250ZW50X1R5cGVzXS54bWxQSwECLQAUAAYACAAAACEAWvQsW78AAAAVAQAACwAAAAAA&#10;AAAAAAAAAAAfAQAAX3JlbHMvLnJlbHNQSwECLQAUAAYACAAAACEAN1CF38AAAADbAAAADwAAAAAA&#10;AAAAAAAAAAAHAgAAZHJzL2Rvd25yZXYueG1sUEsFBgAAAAADAAMAtwAAAPQCAAAAAA==&#10;" adj="20568" filled="f" strokecolor="black [3213]" strokeweight="1.25pt"/>
                            <v:line id="Straight Connector 22" o:spid="_x0000_s1039" style="position:absolute;flip:y;visibility:visible;mso-wrap-style:square" from="17282,1238" to="17291,2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ItdwQAAANsAAAAPAAAAZHJzL2Rvd25yZXYueG1sRI9Bi8Iw&#10;FITvgv8hPMGLaGoXFqmNIoIgCgtbvXh7NM+2tHkpTdT6740geBxm5hsmXfemEXfqXGVZwXwWgSDO&#10;ra64UHA+7aYLEM4ja2wsk4InOVivhoMUE20f/E/3zBciQNglqKD0vk2kdHlJBt3MtsTBu9rOoA+y&#10;K6Tu8BHgppFxFP1KgxWHhRJb2paU19nNKLjV3uK+PlyO1m363U/2p9t4otR41G+WIDz1/hv+tPda&#10;QRzD+0v4AXL1AgAA//8DAFBLAQItABQABgAIAAAAIQDb4fbL7gAAAIUBAAATAAAAAAAAAAAAAAAA&#10;AAAAAABbQ29udGVudF9UeXBlc10ueG1sUEsBAi0AFAAGAAgAAAAhAFr0LFu/AAAAFQEAAAsAAAAA&#10;AAAAAAAAAAAAHwEAAF9yZWxzLy5yZWxzUEsBAi0AFAAGAAgAAAAhAA40i13BAAAA2wAAAA8AAAAA&#10;AAAAAAAAAAAABwIAAGRycy9kb3ducmV2LnhtbFBLBQYAAAAAAwADALcAAAD1AgAAAAA=&#10;" strokecolor="black [3213]" strokeweight="1.25pt"/>
                          </v:group>
                          <v:group id="Group 23" o:spid="_x0000_s1040" style="position:absolute;left:16097;top:1238;width:2140;height:22777" coordorigin="95" coordsize="2139,22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<v:shapetype id="_x0000_t4" coordsize="21600,21600" o:spt="4" path="m10800,l,10800,10800,21600,21600,10800xe">
                              <v:stroke joinstyle="miter"/>
                              <v:path gradientshapeok="t" o:connecttype="rect" textboxrect="5400,5400,16200,16200"/>
                            </v:shapetype>
                            <v:shape id="Diamond 24" o:spid="_x0000_s1041" type="#_x0000_t4" style="position:absolute;top:126;width:2362;height:2109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XYgwwAAANsAAAAPAAAAZHJzL2Rvd25yZXYueG1sRI9Bi8Iw&#10;FITvwv6H8Ba8iKaKrkvXKKIIgiftonh7NG/bss1LaaKt/nojCB6HmfmGmS1aU4or1a6wrGA4iEAQ&#10;p1YXnCn4TTb9bxDOI2ssLZOCGzlYzD86M4y1bXhP14PPRICwi1FB7n0VS+nSnAy6ga2Ig/dna4M+&#10;yDqTusYmwE0pR1H0JQ0WHBZyrGiVU/p/uBgFZ3OfNEhJu1ufp8WxKsemd7JKdT/b5Q8IT61/h1/t&#10;rVYwGsPzS/gBcv4AAAD//wMAUEsBAi0AFAAGAAgAAAAhANvh9svuAAAAhQEAABMAAAAAAAAAAAAA&#10;AAAAAAAAAFtDb250ZW50X1R5cGVzXS54bWxQSwECLQAUAAYACAAAACEAWvQsW78AAAAVAQAACwAA&#10;AAAAAAAAAAAAAAAfAQAAX3JlbHMvLnJlbHNQSwECLQAUAAYACAAAACEAZD12IMMAAADbAAAADwAA&#10;AAAAAAAAAAAAAAAHAgAAZHJzL2Rvd25yZXYueG1sUEsFBgAAAAADAAMAtwAAAPcCAAAAAA==&#10;" filled="f" strokecolor="black [3213]" strokeweight="1.25pt"/>
                            <v:group id="Group 25" o:spid="_x0000_s1042" style="position:absolute;left:95;top:2222;width:2108;height:4553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<v:shape id="Diamond 26" o:spid="_x0000_s1043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03MxAAAANsAAAAPAAAAZHJzL2Rvd25yZXYueG1sRI9Ba8JA&#10;FITvBf/D8gQvpdkobSrRVaQiFHqqSktuj+wzCWbfhuw2if56tyB4HGbmG2a5HkwtOmpdZVnBNIpB&#10;EOdWV1woOB52L3MQziNrrC2Tggs5WK9GT0tMte35m7q9L0SAsEtRQel9k0rp8pIMusg2xME72dag&#10;D7ItpG6xD3BTy1kcJ9JgxWGhxIY+SsrP+z+jIDPXtx7pMHxts/fqp6lfzfOvVWoyHjYLEJ4G/wjf&#10;259awSyB/y/hB8jVDQAA//8DAFBLAQItABQABgAIAAAAIQDb4fbL7gAAAIUBAAATAAAAAAAAAAAA&#10;AAAAAAAAAABbQ29udGVudF9UeXBlc10ueG1sUEsBAi0AFAAGAAgAAAAhAFr0LFu/AAAAFQEAAAsA&#10;AAAAAAAAAAAAAAAAHwEAAF9yZWxzLy5yZWxzUEsBAi0AFAAGAAgAAAAhAPujTczEAAAA2wAAAA8A&#10;AAAAAAAAAAAAAAAABwIAAGRycy9kb3ducmV2LnhtbFBLBQYAAAAAAwADALcAAAD4AgAAAAA=&#10;" filled="f" strokecolor="black [3213]" strokeweight="1.25pt"/>
                              <v:shape id="Diamond 27" o:spid="_x0000_s1044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+hXxAAAANsAAAAPAAAAZHJzL2Rvd25yZXYueG1sRI9Ba8JA&#10;FITvBf/D8gQvxWwarCmpq0hFEHqqisXbI/uaBLNvQ3ZNor++Wyh4HGbmG2axGkwtOmpdZVnBSxSD&#10;IM6trrhQcDxsp28gnEfWWFsmBTdysFqOnhaYadvzF3V7X4gAYZehgtL7JpPS5SUZdJFtiIP3Y1uD&#10;Psi2kLrFPsBNLZM4nkuDFYeFEhv6KCm/7K9GwdncX3ukw/C5OafVqaln5vnbKjUZD+t3EJ4G/wj/&#10;t3daQZLC35fwA+TyFwAA//8DAFBLAQItABQABgAIAAAAIQDb4fbL7gAAAIUBAAATAAAAAAAAAAAA&#10;AAAAAAAAAABbQ29udGVudF9UeXBlc10ueG1sUEsBAi0AFAAGAAgAAAAhAFr0LFu/AAAAFQEAAAsA&#10;AAAAAAAAAAAAAAAAHwEAAF9yZWxzLy5yZWxzUEsBAi0AFAAGAAgAAAAhAJTv6FfEAAAA2wAAAA8A&#10;AAAAAAAAAAAAAAAABwIAAGRycy9kb3ducmV2LnhtbFBLBQYAAAAAAwADALcAAAD4AgAAAAA=&#10;" filled="f" strokecolor="black [3213]" strokeweight="1.25pt"/>
                            </v:group>
                            <v:group id="Group 28" o:spid="_x0000_s1045" style="position:absolute;left:95;top:6794;width:2108;height:9125" coordsize="2108,9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  <v:group id="Group 29" o:spid="_x0000_s1046" style="position:absolute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    <v:shape id="Diamond 34" o:spid="_x0000_s1047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OD9xQAAANsAAAAPAAAAZHJzL2Rvd25yZXYueG1sRI9Ba8JA&#10;FITvhf6H5RW8FN1YbS2pq0hLQfBkUpTcHtnXJDT7NmTXJPrrXUHocZiZb5jlejC16Kh1lWUF00kE&#10;gji3uuJCwU/6PX4H4TyyxtoyKTiTg/Xq8WGJsbY976lLfCEChF2MCkrvm1hKl5dk0E1sQxy8X9sa&#10;9EG2hdQt9gFuavkSRW/SYMVhocSGPkvK/5KTUZCZy2uPlA67r2xRHZp6bp6PVqnR07D5AOFp8P/h&#10;e3urFczmcPsSfoBcXQEAAP//AwBQSwECLQAUAAYACAAAACEA2+H2y+4AAACFAQAAEwAAAAAAAAAA&#10;AAAAAAAAAAAAW0NvbnRlbnRfVHlwZXNdLnhtbFBLAQItABQABgAIAAAAIQBa9CxbvwAAABUBAAAL&#10;AAAAAAAAAAAAAAAAAB8BAABfcmVscy8ucmVsc1BLAQItABQABgAIAAAAIQDh5OD9xQAAANsAAAAP&#10;AAAAAAAAAAAAAAAAAAcCAABkcnMvZG93bnJldi54bWxQSwUGAAAAAAMAAwC3AAAA+QIAAAAA&#10;" filled="f" strokecolor="black [3213]" strokeweight="1.25pt"/>
                                <v:shape id="Diamond 35" o:spid="_x0000_s1048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EVmxQAAANsAAAAPAAAAZHJzL2Rvd25yZXYueG1sRI9Pa8JA&#10;FMTvBb/D8gQvxWy01ZaYjZRKodCTf2jJ7ZF9JsHs25BdTfTTdwsFj8PM/IZJ14NpxIU6V1tWMIti&#10;EMSF1TWXCg77j+krCOeRNTaWScGVHKyz0UOKibY9b+my86UIEHYJKqi8bxMpXVGRQRfZljh4R9sZ&#10;9EF2pdQd9gFuGjmP46U0WHNYqLCl94qK0+5sFOTmtuiR9sPXJn+pv9vm2Tz+WKUm4+FtBcLT4O/h&#10;//anVvC0gL8v4QfI7BcAAP//AwBQSwECLQAUAAYACAAAACEA2+H2y+4AAACFAQAAEwAAAAAAAAAA&#10;AAAAAAAAAAAAW0NvbnRlbnRfVHlwZXNdLnhtbFBLAQItABQABgAIAAAAIQBa9CxbvwAAABUBAAAL&#10;AAAAAAAAAAAAAAAAAB8BAABfcmVscy8ucmVsc1BLAQItABQABgAIAAAAIQCOqEVmxQAAANsAAAAP&#10;AAAAAAAAAAAAAAAAAAcCAABkcnMvZG93bnJldi54bWxQSwUGAAAAAAMAAwC3AAAA+QIAAAAA&#10;" filled="f" strokecolor="black [3213]" strokeweight="1.25pt"/>
                              </v:group>
                              <v:group id="Group 36" o:spid="_x0000_s1049" style="position:absolute;top:4572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        <v:shape id="Diamond 37" o:spid="_x0000_s1050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n6KxAAAANsAAAAPAAAAZHJzL2Rvd25yZXYueG1sRI9Pi8Iw&#10;FMTvwn6H8AQvoun6Z5WuUUQRBE/qonh7NG/bYvNSmmi7++mNIHgcZuY3zGzRmELcqXK5ZQWf/QgE&#10;cWJ1zqmCn+OmNwXhPLLGwjIp+CMHi/lHa4axtjXv6X7wqQgQdjEqyLwvYyldkpFB17clcfB+bWXQ&#10;B1mlUldYB7gp5CCKvqTBnMNChiWtMkquh5tRcDH/4xrp2OzWl0l+KouR6Z6tUp12s/wG4anx7/Cr&#10;vdUKhhN4fgk/QM4fAAAA//8DAFBLAQItABQABgAIAAAAIQDb4fbL7gAAAIUBAAATAAAAAAAAAAAA&#10;AAAAAAAAAABbQ29udGVudF9UeXBlc10ueG1sUEsBAi0AFAAGAAgAAAAhAFr0LFu/AAAAFQEAAAsA&#10;AAAAAAAAAAAAAAAAHwEAAF9yZWxzLy5yZWxzUEsBAi0AFAAGAAgAAAAhABE2forEAAAA2wAAAA8A&#10;AAAAAAAAAAAAAAAABwIAAGRycy9kb3ducmV2LnhtbFBLBQYAAAAAAwADALcAAAD4AgAAAAA=&#10;" filled="f" strokecolor="black [3213]" strokeweight="1.25pt"/>
                                <v:shape id="Diamond 38" o:spid="_x0000_s1051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er4wQAAANsAAAAPAAAAZHJzL2Rvd25yZXYueG1sRE9Ni8Iw&#10;EL0L+x/CCHsRTXd1VbpGEUUQPFkXxdvQzLbFZlKaaKu/3hwEj4/3PVu0phQ3ql1hWcHXIAJBnFpd&#10;cKbg77DpT0E4j6yxtEwK7uRgMf/ozDDWtuE93RKfiRDCLkYFufdVLKVLczLoBrYiDty/rQ36AOtM&#10;6hqbEG5K+R1FY2mw4NCQY0WrnNJLcjUKzubx0yAd2t36PCmOVTkyvZNV6rPbLn9BeGr9W/xyb7WC&#10;YRgbvoQfIOdPAAAA//8DAFBLAQItABQABgAIAAAAIQDb4fbL7gAAAIUBAAATAAAAAAAAAAAAAAAA&#10;AAAAAABbQ29udGVudF9UeXBlc10ueG1sUEsBAi0AFAAGAAgAAAAhAFr0LFu/AAAAFQEAAAsAAAAA&#10;AAAAAAAAAAAAHwEAAF9yZWxzLy5yZWxzUEsBAi0AFAAGAAgAAAAhAGCp6vjBAAAA2wAAAA8AAAAA&#10;AAAAAAAAAAAABwIAAGRycy9kb3ducmV2LnhtbFBLBQYAAAAAAwADALcAAAD1AgAAAAA=&#10;" filled="f" strokecolor="black [3213]" strokeweight="1.25pt"/>
                              </v:group>
                            </v:group>
                            <v:group id="Group 39" o:spid="_x0000_s1052" style="position:absolute;left:95;top:15843;width:2108;height:6934" coordsize="2108,6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      <v:group id="Group 40" o:spid="_x0000_s1053" style="position:absolute;width:2108;height:4552" coordsize="210821,4552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        <v:shape id="Diamond 41" o:spid="_x0000_s1054" type="#_x0000_t4" style="position:absolute;left:-12699;top:12699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TAYxQAAANsAAAAPAAAAZHJzL2Rvd25yZXYueG1sRI9Ba8JA&#10;FITvQv/D8gpexGyUtJbUVUpLQfCkKUpuj+xrEpp9G7LbJPXXu0LB4zAz3zDr7Wga0VPnassKFlEM&#10;griwuuZSwVf2OX8B4TyyxsYyKfgjB9vNw2SNqbYDH6g/+lIECLsUFVTet6mUrqjIoItsSxy8b9sZ&#10;9EF2pdQdDgFuGrmM42dpsOawUGFL7xUVP8dfoyA3l6cBKRv3H/mqPrVNYmZnq9T0cXx7BeFp9Pfw&#10;f3unFSQLuH0JP0BurgAAAP//AwBQSwECLQAUAAYACAAAACEA2+H2y+4AAACFAQAAEwAAAAAAAAAA&#10;AAAAAAAAAAAAW0NvbnRlbnRfVHlwZXNdLnhtbFBLAQItABQABgAIAAAAIQBa9CxbvwAAABUBAAAL&#10;AAAAAAAAAAAAAAAAAB8BAABfcmVscy8ucmVsc1BLAQItABQABgAIAAAAIQCplTAYxQAAANsAAAAP&#10;AAAAAAAAAAAAAAAAAAcCAABkcnMvZG93bnJldi54bWxQSwUGAAAAAAMAAwC3AAAA+QIAAAAA&#10;" filled="f" strokecolor="black [3213]" strokeweight="1.25pt"/>
                                <v:shape id="Diamond 42" o:spid="_x0000_s1055" type="#_x0000_t4" style="position:absolute;left:-12699;top:231774;width:236220;height:210821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65vwwAAANsAAAAPAAAAZHJzL2Rvd25yZXYueG1sRI9Bi8Iw&#10;FITvwv6H8Ba8iKaKrkvXKKIIgiftonh7NG/bss1LaaKt/nojCB6HmfmGmS1aU4or1a6wrGA4iEAQ&#10;p1YXnCn4TTb9bxDOI2ssLZOCGzlYzD86M4y1bXhP14PPRICwi1FB7n0VS+nSnAy6ga2Ig/dna4M+&#10;yDqTusYmwE0pR1H0JQ0WHBZyrGiVU/p/uBgFZ3OfNEhJu1ufp8WxKsemd7JKdT/b5Q8IT61/h1/t&#10;rVYwHsHzS/gBcv4AAAD//wMAUEsBAi0AFAAGAAgAAAAhANvh9svuAAAAhQEAABMAAAAAAAAAAAAA&#10;AAAAAAAAAFtDb250ZW50X1R5cGVzXS54bWxQSwECLQAUAAYACAAAACEAWvQsW78AAAAVAQAACwAA&#10;AAAAAAAAAAAAAAAfAQAAX3JlbHMvLnJlbHNQSwECLQAUAAYACAAAACEAWUeub8MAAADbAAAADwAA&#10;AAAAAAAAAAAAAAAHAgAAZHJzL2Rvd25yZXYueG1sUEsFBgAAAAADAAMAtwAAAPcCAAAAAA==&#10;" filled="f" strokecolor="black [3213]" strokeweight="1.25pt"/>
                              </v:group>
                              <v:shape id="Diamond 43" o:spid="_x0000_s1056" type="#_x0000_t4" style="position:absolute;left:-127;top:4699;width:2362;height:2108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wv0xQAAANsAAAAPAAAAZHJzL2Rvd25yZXYueG1sRI9Ba8JA&#10;FITvhf6H5RW8FN1YbS2pq0hLQfBkUpTcHtnXJDT7NmTXJPrrXUHocZiZb5jlejC16Kh1lWUF00kE&#10;gji3uuJCwU/6PX4H4TyyxtoyKTiTg/Xq8WGJsbY976lLfCEChF2MCkrvm1hKl5dk0E1sQxy8X9sa&#10;9EG2hdQt9gFuavkSRW/SYMVhocSGPkvK/5KTUZCZy2uPlA67r2xRHZp6bp6PVqnR07D5AOFp8P/h&#10;e3urFcxncPsSfoBcXQEAAP//AwBQSwECLQAUAAYACAAAACEA2+H2y+4AAACFAQAAEwAAAAAAAAAA&#10;AAAAAAAAAAAAW0NvbnRlbnRfVHlwZXNdLnhtbFBLAQItABQABgAIAAAAIQBa9CxbvwAAABUBAAAL&#10;AAAAAAAAAAAAAAAAAB8BAABfcmVscy8ucmVsc1BLAQItABQABgAIAAAAIQA2Cwv0xQAAANsAAAAP&#10;AAAAAAAAAAAAAAAAAAcCAABkcnMvZG93bnJldi54bWxQSwUGAAAAAAMAAwC3AAAA+QIAAAAA&#10;" filled="f" strokecolor="black [3213]" strokeweight="1.25pt"/>
                            </v:group>
                          </v:group>
                        </v:group>
                        <v:line id="Straight Connector 44" o:spid="_x0000_s1057" style="position:absolute;visibility:visible;mso-wrap-style:square" from="2183,22723" to="40702,2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O91vgAAANsAAAAPAAAAZHJzL2Rvd25yZXYueG1sRI/NCsIw&#10;EITvgu8QVvCmqaIi1SgiCD0p/jzA0qxtsdmUJrbVpzeC4HGYmW+Y9bYzpWiodoVlBZNxBII4tbrg&#10;TMHtehgtQTiPrLG0TApe5GC76ffWGGvb8pmai89EgLCLUUHufRVL6dKcDLqxrYiDd7e1QR9knUld&#10;YxvgppTTKFpIgwWHhRwr2ueUPi5Po2B6beXr/Ug6onNCZXuqiuY4V2o46HYrEJ46/w//2olWMJvB&#10;90v4AXLzAQAA//8DAFBLAQItABQABgAIAAAAIQDb4fbL7gAAAIUBAAATAAAAAAAAAAAAAAAAAAAA&#10;AABbQ29udGVudF9UeXBlc10ueG1sUEsBAi0AFAAGAAgAAAAhAFr0LFu/AAAAFQEAAAsAAAAAAAAA&#10;AAAAAAAAHwEAAF9yZWxzLy5yZWxzUEsBAi0AFAAGAAgAAAAhAHyY73W+AAAA2wAAAA8AAAAAAAAA&#10;AAAAAAAABwIAAGRycy9kb3ducmV2LnhtbFBLBQYAAAAAAwADALcAAADyAgAAAAA=&#10;" strokecolor="black [3213]" strokeweight="1.25pt">
                          <v:stroke dashstyle="dash"/>
                        </v:line>
                        <v:line id="Straight Connector 45" o:spid="_x0000_s1058" style="position:absolute;visibility:visible;mso-wrap-style:square" from="1160,0" to="40695,22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EruvgAAANsAAAAPAAAAZHJzL2Rvd25yZXYueG1sRI/NCsIw&#10;EITvgu8QVvCmqaIi1SgiCD0p/jzA0qxtsdmUJrbVpzeC4HGYmW+Y9bYzpWiodoVlBZNxBII4tbrg&#10;TMHtehgtQTiPrLG0TApe5GC76ffWGGvb8pmai89EgLCLUUHufRVL6dKcDLqxrYiDd7e1QR9knUld&#10;YxvgppTTKFpIgwWHhRwr2ueUPi5Po2B6beXr/Ug6onNCZXuqiuY4V2o46HYrEJ46/w//2olWMJvD&#10;90v4AXLzAQAA//8DAFBLAQItABQABgAIAAAAIQDb4fbL7gAAAIUBAAATAAAAAAAAAAAAAAAAAAAA&#10;AABbQ29udGVudF9UeXBlc10ueG1sUEsBAi0AFAAGAAgAAAAhAFr0LFu/AAAAFQEAAAsAAAAAAAAA&#10;AAAAAAAAHwEAAF9yZWxzLy5yZWxzUEsBAi0AFAAGAAgAAAAhABPUSu6+AAAA2wAAAA8AAAAAAAAA&#10;AAAAAAAABwIAAGRycy9kb3ducmV2LnhtbFBLBQYAAAAAAwADALcAAADyAgAAAAA=&#10;" strokecolor="black [3213]" strokeweight="1.25pt">
                          <v:stroke dashstyle="dash"/>
                        </v:line>
                        <v:group id="Group 46" o:spid="_x0000_s1059" style="position:absolute;left:26340;top:15149;width:1837;height:7641" coordorigin="503" coordsize="1837,7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  <v:group id="Group 47" o:spid="_x0000_s1060" style="position:absolute;left:503;top:1742;width:1774;height:5903" coordorigin="503,1618" coordsize="1773,5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    <v:line id="Straight Connector 48" o:spid="_x0000_s1061" style="position:absolute;flip:x;visibility:visible;mso-wrap-style:square" from="787,4665" to="1333,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1kXvQAAANsAAAAPAAAAZHJzL2Rvd25yZXYueG1sRE9LCsIw&#10;EN0L3iGM4EY09YNINYoIgigIVjfuhmZsS5tJaaLW25uF4PLx/qtNayrxosYVlhWMRxEI4tTqgjMF&#10;t+t+uADhPLLGyjIp+JCDzbrbWWGs7Zsv9Ep8JkIIuxgV5N7XsZQuzcmgG9maOHAP2xj0ATaZ1A2+&#10;Q7ip5CSK5tJgwaEhx5p2OaVl8jQKnqW3eCiP95N123Y/Tc66ngyU6vfa7RKEp9b/xT/3QSuYhbHh&#10;S/gBcv0FAAD//wMAUEsBAi0AFAAGAAgAAAAhANvh9svuAAAAhQEAABMAAAAAAAAAAAAAAAAAAAAA&#10;AFtDb250ZW50X1R5cGVzXS54bWxQSwECLQAUAAYACAAAACEAWvQsW78AAAAVAQAACwAAAAAAAAAA&#10;AAAAAAAfAQAAX3JlbHMvLnJlbHNQSwECLQAUAAYACAAAACEAsgNZF70AAADbAAAADwAAAAAAAAAA&#10;AAAAAAAHAgAAZHJzL2Rvd25yZXYueG1sUEsFBgAAAAADAAMAtwAAAPECAAAAAA==&#10;" strokecolor="black [3213]" strokeweight="1.25pt"/>
                            <v:line id="Straight Connector 49" o:spid="_x0000_s1062" style="position:absolute;visibility:visible;mso-wrap-style:square" from="1333,1675" to="1333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ab6xgAAANsAAAAPAAAAZHJzL2Rvd25yZXYueG1sRI/NisJA&#10;EITvgu8w9MJeRCeKimYdRRYXVvHg32G9NZneJJjpCZlRo0/vCILHorq+6prMalOIC1Uut6yg24lA&#10;ECdW55wqOOx/2iMQziNrLCyTghs5mE2bjQnG2l55S5edT0WAsItRQeZ9GUvpkowMuo4tiYP3byuD&#10;PsgqlbrCa4CbQvaiaCgN5hwaMizpO6PktDub8MZ9sU4O/dbo+Leql73FbXDe0FGpz496/gXCU+3f&#10;x6/0r1bQH8NzSwCAnD4AAAD//wMAUEsBAi0AFAAGAAgAAAAhANvh9svuAAAAhQEAABMAAAAAAAAA&#10;AAAAAAAAAAAAAFtDb250ZW50X1R5cGVzXS54bWxQSwECLQAUAAYACAAAACEAWvQsW78AAAAVAQAA&#10;CwAAAAAAAAAAAAAAAAAfAQAAX3JlbHMvLnJlbHNQSwECLQAUAAYACAAAACEA4l2m+sYAAADbAAAA&#10;DwAAAAAAAAAAAAAAAAAHAgAAZHJzL2Rvd25yZXYueG1sUEsFBgAAAAADAAMAtwAAAPoCAAAAAA==&#10;" strokecolor="black [3213]" strokeweight="1.25pt"/>
                            <v:line id="Straight Connector 50" o:spid="_x0000_s1063" style="position:absolute;flip:x;visibility:visible;mso-wrap-style:square" from="503,1618" to="1333,4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MPMvQAAANsAAAAPAAAAZHJzL2Rvd25yZXYueG1sRE+9CsIw&#10;EN4F3yGc4CKaqihSjSKCIAqC1cXtaM62tLmUJmp9ezMIjh/f/2rTmkq8qHGFZQXjUQSCOLW64EzB&#10;7bofLkA4j6yxskwKPuRgs+52Vhhr++YLvRKfiRDCLkYFufd1LKVLczLoRrYmDtzDNgZ9gE0mdYPv&#10;EG4qOYmiuTRYcGjIsaZdTmmZPI2CZ+ktHsrj/WTdtt1Pk7OuJwOl+r12uwThqfV/8c990ApmYX34&#10;En6AXH8BAAD//wMAUEsBAi0AFAAGAAgAAAAhANvh9svuAAAAhQEAABMAAAAAAAAAAAAAAAAAAAAA&#10;AFtDb250ZW50X1R5cGVzXS54bWxQSwECLQAUAAYACAAAACEAWvQsW78AAAAVAQAACwAAAAAAAAAA&#10;AAAAAAAfAQAAX3JlbHMvLnJlbHNQSwECLQAUAAYACAAAACEAyazDzL0AAADbAAAADwAAAAAAAAAA&#10;AAAAAAAHAgAAZHJzL2Rvd25yZXYueG1sUEsFBgAAAAADAAMAtwAAAPECAAAAAA==&#10;" strokecolor="black [3213]" strokeweight="1.25pt"/>
                            <v:line id="Straight Connector 51" o:spid="_x0000_s1064" style="position:absolute;visibility:visible;mso-wrap-style:square" from="1333,4572" to="1686,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jwhxwAAANsAAAAPAAAAZHJzL2Rvd25yZXYueG1sRI9Ba8JA&#10;EIXvBf/DMoIX0Y2hlhBdRUShLT3Y6EFvQ3aahGZnQ3aNsb++WxB6fLx535u3XPemFh21rrKsYDaN&#10;QBDnVldcKDgd95MEhPPIGmvLpOBODtarwdMSU21v/Eld5gsRIOxSVFB636RSurwkg25qG+LgfdnW&#10;oA+yLaRu8RbgppZxFL1IgxWHhhIb2paUf2dXE9742X3kp+dxcjm/92/x7j6/Huii1GjYbxYgPPX+&#10;//iRftUK5jP42xIAIFe/AAAA//8DAFBLAQItABQABgAIAAAAIQDb4fbL7gAAAIUBAAATAAAAAAAA&#10;AAAAAAAAAAAAAABbQ29udGVudF9UeXBlc10ueG1sUEsBAi0AFAAGAAgAAAAhAFr0LFu/AAAAFQEA&#10;AAsAAAAAAAAAAAAAAAAAHwEAAF9yZWxzLy5yZWxzUEsBAi0AFAAGAAgAAAAhAJnyPCHHAAAA2wAA&#10;AA8AAAAAAAAAAAAAAAAABwIAAGRycy9kb3ducmV2LnhtbFBLBQYAAAAAAwADALcAAAD7AgAAAAA=&#10;" strokecolor="black [3213]" strokeweight="1.25pt"/>
                            <v:line id="Straight Connector 52" o:spid="_x0000_s1065" style="position:absolute;visibility:visible;mso-wrap-style:square" from="1331,1809" to="2277,4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KJWxgAAANsAAAAPAAAAZHJzL2Rvd25yZXYueG1sRI/NisJA&#10;EITvC77D0MJeZJ0YVCTrKCIuqHjw77DemkxvEsz0hMyo0ad3BGGPRXV91TWeNqYUV6pdYVlBrxuB&#10;IE6tLjhTcDz8fI1AOI+ssbRMCu7kYDppfYwx0fbGO7rufSYChF2CCnLvq0RKl+Zk0HVtRRy8P1sb&#10;9EHWmdQ13gLclDKOoqE0WHBoyLGieU7peX8x4Y3HYpMe+53R6XfdrOLFfXDZ0kmpz3Yz+wbhqfH/&#10;x+/0UisYxPDaEgAgJ08AAAD//wMAUEsBAi0AFAAGAAgAAAAhANvh9svuAAAAhQEAABMAAAAAAAAA&#10;AAAAAAAAAAAAAFtDb250ZW50X1R5cGVzXS54bWxQSwECLQAUAAYACAAAACEAWvQsW78AAAAVAQAA&#10;CwAAAAAAAAAAAAAAAAAfAQAAX3JlbHMvLnJlbHNQSwECLQAUAAYACAAAACEAaSCiVsYAAADbAAAA&#10;DwAAAAAAAAAAAAAAAAAHAgAAZHJzL2Rvd25yZXYueG1sUEsFBgAAAAADAAMAtwAAAPoCAAAAAA==&#10;" strokecolor="black [3213]" strokeweight="1.25pt"/>
                          </v:group>
                          <v:group id="Group 53" o:spid="_x0000_s1066" style="position:absolute;left:569;width:1771;height:1739" coordsize="177205,174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<v:group id="Group 54" o:spid="_x0000_s1067" style="position:absolute;top:17790;width:164830;height:156308;rotation:821849fd;flip:x" coordorigin="162478,39460" coordsize="239524,294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EbbxAAAANsAAAAPAAAAZHJzL2Rvd25yZXYueG1sRI9Ba8JA&#10;FITvQv/D8gredNNqQ4mu0gqiID2Y9uLtmX1mg9m3Mbtq/PeuIPQ4zMw3zHTe2VpcqPWVYwVvwwQE&#10;ceF0xaWCv9/l4BOED8gaa8ek4EYe5rOX3hQz7a68pUseShEh7DNUYEJoMil9YciiH7qGOHoH11oM&#10;Ubal1C1eI9zW8j1JUmmx4rhgsKGFoeKYn62C9HTe7FZ56r+7zXZfHn5Wxo1Yqf5r9zUBEagL/+Fn&#10;e60VfIzh8SX+ADm7AwAA//8DAFBLAQItABQABgAIAAAAIQDb4fbL7gAAAIUBAAATAAAAAAAAAAAA&#10;AAAAAAAAAABbQ29udGVudF9UeXBlc10ueG1sUEsBAi0AFAAGAAgAAAAhAFr0LFu/AAAAFQEAAAsA&#10;AAAAAAAAAAAAAAAAHwEAAF9yZWxzLy5yZWxzUEsBAi0AFAAGAAgAAAAhAPBkRtvEAAAA2wAAAA8A&#10;AAAAAAAAAAAAAAAABwIAAGRycy9kb3ducmV2LnhtbFBLBQYAAAAAAwADALcAAAD4AgAAAAA=&#10;">
                              <v:shapetype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              <v:stroke joinstyle="miter"/>
                                <v:path gradientshapeok="t" o:connecttype="custom" o:connectlocs="9722,1887;0,12877;11612,18842;21600,6645" o:connectangles="270,180,90,0" textboxrect="5372,6382,14640,15935"/>
                              </v:shapetype>
                              <v:shape id="Explosion 2 55" o:spid="_x0000_s1068" type="#_x0000_t72" style="position:absolute;left:162478;top:39460;width:236412;height:219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hLcxAAAANsAAAAPAAAAZHJzL2Rvd25yZXYueG1sRI9La8Mw&#10;EITvhfwHsYFeSiI3IcE4VkJoCQRKC3meF2v9INbKWKqj/PuqUOhxmJlvmHwTTCsG6l1jWcHrNAFB&#10;XFjdcKXgfNpNUhDOI2tsLZOCBznYrEdPOWba3vlAw9FXIkLYZaig9r7LpHRFTQbd1HbE0Sttb9BH&#10;2VdS93iPcNPKWZIspcGG40KNHb3VVNyO30ZB6ffpx/n67oZ5Ex6Xz/RlHsKXUs/jsF2B8BT8f/iv&#10;vdcKFgv4/RJ/gFz/AAAA//8DAFBLAQItABQABgAIAAAAIQDb4fbL7gAAAIUBAAATAAAAAAAAAAAA&#10;AAAAAAAAAABbQ29udGVudF9UeXBlc10ueG1sUEsBAi0AFAAGAAgAAAAhAFr0LFu/AAAAFQEAAAsA&#10;AAAAAAAAAAAAAAAAHwEAAF9yZWxzLy5yZWxzUEsBAi0AFAAGAAgAAAAhAG7qEtzEAAAA2wAAAA8A&#10;AAAAAAAAAAAAAAAABwIAAGRycy9kb3ducmV2LnhtbFBLBQYAAAAAAwADALcAAAD4AgAAAAA=&#10;" filled="f" strokecolor="black [3213]" strokeweight="2.5pt"/>
                              <v:group id="Group 56" o:spid="_x0000_s1069" style="position:absolute;left:206389;top:91702;width:195613;height:242198" coordsize="138341,204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    <v:oval id="Oval 57" o:spid="_x0000_s1070" style="position:absolute;left:2146;width:136195;height:204310;rotation:-146403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z/lxAAAANsAAAAPAAAAZHJzL2Rvd25yZXYueG1sRI9Ba4NA&#10;FITvhfyH5QV6a9YGTMW6BhsI1EsgaUNyfLivKnXfirtV8++zhUKPw8x8w2Tb2XRipMG1lhU8ryIQ&#10;xJXVLdcKPj/2TwkI55E1dpZJwY0cbPPFQ4apthMfaTz5WgQIuxQVNN73qZSuasigW9meOHhfdjDo&#10;gxxqqQecAtx0ch1FG2mw5bDQYE+7hqrv049RcFgX5Tnp9vG1P+7eClniubqgUo/LuXgF4Wn2/+G/&#10;9rtWEL/A75fwA2R+BwAA//8DAFBLAQItABQABgAIAAAAIQDb4fbL7gAAAIUBAAATAAAAAAAAAAAA&#10;AAAAAAAAAABbQ29udGVudF9UeXBlc10ueG1sUEsBAi0AFAAGAAgAAAAhAFr0LFu/AAAAFQEAAAsA&#10;AAAAAAAAAAAAAAAAHwEAAF9yZWxzLy5yZWxzUEsBAi0AFAAGAAgAAAAhAEMbP+XEAAAA2wAAAA8A&#10;AAAAAAAAAAAAAAAABwIAAGRycy9kb3ducmV2LnhtbFBLBQYAAAAAAwADALcAAAD4AgAAAAA=&#10;" filled="f" strokecolor="black [3213]"/>
                                <v:line id="Straight Connector 58" o:spid="_x0000_s1071" style="position:absolute;flip:y;visibility:visible;mso-wrap-style:square" from="77273,40783" to="112198,744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BIPwQAAANsAAAAPAAAAZHJzL2Rvd25yZXYueG1sRE/dasIw&#10;FL4f7B3CGXg30w0r2hnFFYSxmzL1AQ7NWVPWnNQk1tqnXy4Gu/z4/je70XZiIB9axwpe5hkI4trp&#10;lhsF59PheQUiRGSNnWNScKcAu+3jwwYL7W78RcMxNiKFcChQgYmxL6QMtSGLYe564sR9O28xJugb&#10;qT3eUrjt5GuWLaXFllODwZ5KQ/XP8WoVdFM8T+v30kzZZXHXVbV0Pv9UavY07t9ARBrjv/jP/aEV&#10;5Gls+pJ+gNz+AgAA//8DAFBLAQItABQABgAIAAAAIQDb4fbL7gAAAIUBAAATAAAAAAAAAAAAAAAA&#10;AAAAAABbQ29udGVudF9UeXBlc10ueG1sUEsBAi0AFAAGAAgAAAAhAFr0LFu/AAAAFQEAAAsAAAAA&#10;AAAAAAAAAAAAHwEAAF9yZWxzLy5yZWxzUEsBAi0AFAAGAAgAAAAhAPUgEg/BAAAA2wAAAA8AAAAA&#10;AAAAAAAAAAAABwIAAGRycy9kb3ducmV2LnhtbFBLBQYAAAAAAwADALcAAAD1AgAAAAA=&#10;" strokecolor="black [3213]"/>
                                <v:line id="Straight Connector 59" o:spid="_x0000_s1072" style="position:absolute;flip:y;visibility:visible;mso-wrap-style:square" from="0,79420" to="55245,870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LeUwwAAANsAAAAPAAAAZHJzL2Rvd25yZXYueG1sRI/RagIx&#10;FETfC/5DuAXfarZFpW6NooIgfRFXP+Cyud0s3dysSarrfn0jCD4OM3OGmS8724gL+VA7VvA+ykAQ&#10;l07XXCk4HbdvnyBCRNbYOCYFNwqwXAxe5phrd+UDXYpYiQThkKMCE2ObSxlKQxbDyLXEyftx3mJM&#10;0ldSe7wmuG3kR5ZNpcWa04LBljaGyt/izypo+njqZ+uN6bPz+Kb3+6nzk2+lhq/d6gtEpC4+w4/2&#10;TiuYzOD+Jf0AufgHAAD//wMAUEsBAi0AFAAGAAgAAAAhANvh9svuAAAAhQEAABMAAAAAAAAAAAAA&#10;AAAAAAAAAFtDb250ZW50X1R5cGVzXS54bWxQSwECLQAUAAYACAAAACEAWvQsW78AAAAVAQAACwAA&#10;AAAAAAAAAAAAAAAfAQAAX3JlbHMvLnJlbHNQSwECLQAUAAYACAAAACEAmmy3lMMAAADbAAAADwAA&#10;AAAAAAAAAAAAAAAHAgAAZHJzL2Rvd25yZXYueG1sUEsFBgAAAAADAAMAtwAAAPcCAAAAAA==&#10;" strokecolor="black [3213]"/>
                                <v:line id="Straight Connector 60" o:spid="_x0000_s1073" style="position:absolute;visibility:visible;mso-wrap-style:square" from="25757,100885" to="39092,100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ZF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6+CX+ALn6BQAA//8DAFBLAQItABQABgAIAAAAIQDb4fbL7gAAAIUBAAATAAAAAAAAAAAAAAAA&#10;AAAAAABbQ29udGVudF9UeXBlc10ueG1sUEsBAi0AFAAGAAgAAAAhAFr0LFu/AAAAFQEAAAsAAAAA&#10;AAAAAAAAAAAAHwEAAF9yZWxzLy5yZWxzUEsBAi0AFAAGAAgAAAAhAEZN9kXBAAAA2wAAAA8AAAAA&#10;AAAAAAAAAAAABwIAAGRycy9kb3ducmV2LnhtbFBLBQYAAAAAAwADALcAAAD1AgAAAAA=&#10;" strokecolor="black [3213]"/>
                                <v:line id="Straight Connector 61" o:spid="_x0000_s1074" style="position:absolute;flip:y;visibility:visible;mso-wrap-style:square" from="98738,75127" to="110168,79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nEvwwAAANsAAAAPAAAAZHJzL2Rvd25yZXYueG1sRI/RagIx&#10;FETfC/5DuELfalapi12NokKh+CJVP+Cyud0sbm7WJNV1v74RhD4OM3OGWaw624gr+VA7VjAeZSCI&#10;S6drrhScjp9vMxAhImtsHJOCOwVYLQcvCyy0u/E3XQ+xEgnCoUAFJsa2kDKUhiyGkWuJk/fjvMWY&#10;pK+k9nhLcNvISZbl0mLNacFgS1tD5fnwaxU0fTz1H5ut6bPL+13v97nz051Sr8NuPQcRqYv/4Wf7&#10;SyvIx/D4kn6AXP4BAAD//wMAUEsBAi0AFAAGAAgAAAAhANvh9svuAAAAhQEAABMAAAAAAAAAAAAA&#10;AAAAAAAAAFtDb250ZW50X1R5cGVzXS54bWxQSwECLQAUAAYACAAAACEAWvQsW78AAAAVAQAACwAA&#10;AAAAAAAAAAAAAAAfAQAAX3JlbHMvLnJlbHNQSwECLQAUAAYACAAAACEAqnZxL8MAAADbAAAADwAA&#10;AAAAAAAAAAAAAAAHAgAAZHJzL2Rvd25yZXYueG1sUEsFBgAAAAADAAMAtwAAAPcCAAAAAA==&#10;" strokecolor="black [3213]"/>
                                <v:line id="Straight Connector 62" o:spid="_x0000_s1075" style="position:absolute;visibility:visible;mso-wrap-style:square" from="72980,92299" to="89490,125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82pxQAAANs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VkKv1/iD5CrOwAAAP//AwBQSwECLQAUAAYACAAAACEA2+H2y+4AAACFAQAAEwAAAAAAAAAA&#10;AAAAAAAAAAAAW0NvbnRlbnRfVHlwZXNdLnhtbFBLAQItABQABgAIAAAAIQBa9CxbvwAAABUBAAAL&#10;AAAAAAAAAAAAAAAAAB8BAABfcmVscy8ucmVsc1BLAQItABQABgAIAAAAIQDZ082pxQAAANsAAAAP&#10;AAAAAAAAAAAAAAAAAAcCAABkcnMvZG93bnJldi54bWxQSwUGAAAAAAMAAwC3AAAA+QIAAAAA&#10;" strokecolor="black [3213]"/>
                                <v:shape id="Arc 63" o:spid="_x0000_s1076" style="position:absolute;left:21464;top:66541;width:74876;height:113474;rotation:6323647fd;visibility:visible;mso-wrap-style:square;v-text-anchor:middle" coordsize="74876,113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DHewgAAANsAAAAPAAAAZHJzL2Rvd25yZXYueG1sRI9Pi8Iw&#10;FMTvC36H8IS9LJraBZFqlCoqXv2Denw0z7bYvJQm2u633wiCx2FmfsPMFp2pxJMaV1pWMBpGIIgz&#10;q0vOFZyOm8EEhPPIGivLpOCPHCzmva8ZJtq2vKfnweciQNglqKDwvk6kdFlBBt3Q1sTBu9nGoA+y&#10;yaVusA1wU8k4isbSYMlhocCaVgVl98PDKDi362Uax+Vyd03lli71Y+vvP0p997t0CsJT5z/hd3un&#10;FYx/4fUl/AA5/wcAAP//AwBQSwECLQAUAAYACAAAACEA2+H2y+4AAACFAQAAEwAAAAAAAAAAAAAA&#10;AAAAAAAAW0NvbnRlbnRfVHlwZXNdLnhtbFBLAQItABQABgAIAAAAIQBa9CxbvwAAABUBAAALAAAA&#10;AAAAAAAAAAAAAB8BAABfcmVscy8ucmVsc1BLAQItABQABgAIAAAAIQCPDDHewgAAANsAAAAPAAAA&#10;AAAAAAAAAAAAAAcCAABkcnMvZG93bnJldi54bWxQSwUGAAAAAAMAAwC3AAAA9gIAAAAA&#10;" path="m37438,nsc58114,,74876,25402,74876,56737r-37438,l37438,xem37438,nfc58114,,74876,25402,74876,56737e" filled="f" strokecolor="black [3213]">
                                  <v:path arrowok="t" o:connecttype="custom" o:connectlocs="37438,0;74876,56737" o:connectangles="0,0"/>
                                </v:shape>
                              </v:group>
                            </v:group>
                            <v:oval id="Oval 64" o:spid="_x0000_s1077" style="position:absolute;left:24906;top:17790;width:148590;height:45085;rotation:139044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VelxgAAANsAAAAPAAAAZHJzL2Rvd25yZXYueG1sRI9Ba8JA&#10;FITvgv9heUJvZmOpsU1dRQpCEYqYtofeXrOvSWr27Zrdatpf7xYEj8PMfMPMl71pxZE631hWMElS&#10;EMSl1Q1XCt5e1+N7ED4ga2wtk4Jf8rBcDAdzzLU98Y6ORahEhLDPUUEdgsul9GVNBn1iHXH0vmxn&#10;METZVVJ3eIpw08rbNM2kwYbjQo2Onmoq98WPUeDc92S2/Xz5oCb9m4aHaVYc3jdK3Yz61SOIQH24&#10;hi/tZ60gu4P/L/EHyMUZAAD//wMAUEsBAi0AFAAGAAgAAAAhANvh9svuAAAAhQEAABMAAAAAAAAA&#10;AAAAAAAAAAAAAFtDb250ZW50X1R5cGVzXS54bWxQSwECLQAUAAYACAAAACEAWvQsW78AAAAVAQAA&#10;CwAAAAAAAAAAAAAAAAAfAQAAX3JlbHMvLnJlbHNQSwECLQAUAAYACAAAACEAunFXpcYAAADbAAAA&#10;DwAAAAAAAAAAAAAAAAAHAgAAZHJzL2Rvd25yZXYueG1sUEsFBgAAAAADAAMAtwAAAPoCAAAAAA==&#10;" fillcolor="black [3213]" strokecolor="black [3213]" strokeweight="2pt"/>
                            <v:oval id="Oval 65" o:spid="_x0000_s1078" style="position:absolute;left:71160;width:106045;height:57785;rotation:205401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m4TxQAAANsAAAAPAAAAZHJzL2Rvd25yZXYueG1sRI9Ba8JA&#10;FITvgv9heYI33SgYJHWVKiiK2FLtob29Zl+TYPZtyK5J/PduQehxmJlvmMWqM6VoqHaFZQWTcQSC&#10;OLW64EzB52U7moNwHlljaZkU3MnBatnvLTDRtuUPas4+EwHCLkEFufdVIqVLczLoxrYiDt6vrQ36&#10;IOtM6hrbADelnEZRLA0WHBZyrGiTU3o934yCdXGIZfPzFTlz2J0u38e397i9KTUcdK8vIDx1/j/8&#10;bO+1gngGf1/CD5DLBwAAAP//AwBQSwECLQAUAAYACAAAACEA2+H2y+4AAACFAQAAEwAAAAAAAAAA&#10;AAAAAAAAAAAAW0NvbnRlbnRfVHlwZXNdLnhtbFBLAQItABQABgAIAAAAIQBa9CxbvwAAABUBAAAL&#10;AAAAAAAAAAAAAAAAAB8BAABfcmVscy8ucmVsc1BLAQItABQABgAIAAAAIQAYRm4TxQAAANsAAAAP&#10;AAAAAAAAAAAAAAAAAAcCAABkcnMvZG93bnJldi54bWxQSwUGAAAAAAMAAwC3AAAA+QIAAAAA&#10;" fillcolor="black [3213]" strokecolor="black [3213]" strokeweight="2pt"/>
                          </v:group>
                        </v:group>
                        <v:shape id="Straight Arrow Connector 66" o:spid="_x0000_s1079" type="#_x0000_t32" style="position:absolute;left:444;top:25502;width:41046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df1wwAAANsAAAAPAAAAZHJzL2Rvd25yZXYueG1sRI9Li8JA&#10;EITvC/6HoQUvi5msh7BERxFFWC/iC89tpvPATE/IjCb+e0cQ9lhU1VfUbNGbWjyodZVlBT9RDII4&#10;s7riQsH5tBn/gnAeWWNtmRQ8ycFiPviaYaptxwd6HH0hAoRdigpK75tUSpeVZNBFtiEOXm5bgz7I&#10;tpC6xS7ATS0ncZxIgxWHhRIbWpWU3Y53o+D6XN/8rs67fXdx1+3mdD9fdt9KjYb9cgrCU+//w5/2&#10;n1aQJPD+En6AnL8AAAD//wMAUEsBAi0AFAAGAAgAAAAhANvh9svuAAAAhQEAABMAAAAAAAAAAAAA&#10;AAAAAAAAAFtDb250ZW50X1R5cGVzXS54bWxQSwECLQAUAAYACAAAACEAWvQsW78AAAAVAQAACwAA&#10;AAAAAAAAAAAAAAAfAQAAX3JlbHMvLnJlbHNQSwECLQAUAAYACAAAACEAchnX9cMAAADbAAAADwAA&#10;AAAAAAAAAAAAAAAHAgAAZHJzL2Rvd25yZXYueG1sUEsFBgAAAAADAAMAtwAAAPcCAAAAAA==&#10;" strokecolor="black [3213]">
                          <v:stroke startarrow="open" endarrow="open"/>
                        </v:shape>
                        <v:shape id="Straight Arrow Connector 67" o:spid="_x0000_s1080" type="#_x0000_t32" style="position:absolute;left:2044;top:23758;width:232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2e0wwAAANsAAAAPAAAAZHJzL2Rvd25yZXYueG1sRI/BasMw&#10;EETvhfyD2EBvjewe0taJEkLAJPRS7OaQ42JtZBNp5Vhq7P59VSj0OMzMG2a9nZwVdxpC51lBvshA&#10;EDded2wUnD7Lp1cQISJrtJ5JwTcF2G5mD2sstB+5onsdjUgQDgUqaGPsCylD05LDsPA9cfIufnAY&#10;kxyM1AOOCe6sfM6ypXTYcVposad9S821/nIKpDXvpzcjq/JDj3S4na1311ypx/m0W4GINMX/8F/7&#10;qBUsX+D3S/oBcvMDAAD//wMAUEsBAi0AFAAGAAgAAAAhANvh9svuAAAAhQEAABMAAAAAAAAAAAAA&#10;AAAAAAAAAFtDb250ZW50X1R5cGVzXS54bWxQSwECLQAUAAYACAAAACEAWvQsW78AAAAVAQAACwAA&#10;AAAAAAAAAAAAAAAfAQAAX3JlbHMvLnJlbHNQSwECLQAUAAYACAAAACEA5LNntMMAAADbAAAADwAA&#10;AAAAAAAAAAAAAAAHAgAAZHJzL2Rvd25yZXYueG1sUEsFBgAAAAADAAMAtwAAAPcCAAAAAA==&#10;" strokecolor="black [3213]">
                          <v:stroke startarrow="open" endarrow="open"/>
                        </v:shape>
                        <v:rect id="Rectangle 68" o:spid="_x0000_s1081" style="position:absolute;left:17742;top:25124;width:6546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8j0wvQAAANsAAAAPAAAAZHJzL2Rvd25yZXYueG1sRE/LisIw&#10;FN0L8w/hDszOpp2FSDUtM4owzM4HuL0016aY3JQm1vr3ZiG4PJz3up6cFSMNofOsoMhyEMSN1x23&#10;Ck7H3XwJIkRkjdYzKXhQgLr6mK2x1P7OexoPsRUphEOJCkyMfSllaAw5DJnviRN38YPDmODQSj3g&#10;PYU7K7/zfCEddpwaDPa0MdRcDzenYPo9o/TW0AWly//HXbEtNlapr8/pZwUi0hTf4pf7TytYpLHp&#10;S/oBsnoCAAD//wMAUEsBAi0AFAAGAAgAAAAhANvh9svuAAAAhQEAABMAAAAAAAAAAAAAAAAAAAAA&#10;AFtDb250ZW50X1R5cGVzXS54bWxQSwECLQAUAAYACAAAACEAWvQsW78AAAAVAQAACwAAAAAAAAAA&#10;AAAAAAAfAQAAX3JlbHMvLnJlbHNQSwECLQAUAAYACAAAACEA/vI9ML0AAADbAAAADwAAAAAAAAAA&#10;AAAAAAAHAgAAZHJzL2Rvd25yZXYueG1sUEsFBgAAAAADAAMAtwAAAPECAAAAAA==&#10;" filled="f" stroked="f">
                          <v:textbox>
                            <w:txbxContent>
                              <w:p w:rsidR="001F7170" w:rsidRPr="000062E4" w:rsidRDefault="005A66B6" w:rsidP="001F7170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2</w:t>
                                </w:r>
                                <w:r w:rsidR="001F7170"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0m</w:t>
                                </w:r>
                              </w:p>
                            </w:txbxContent>
                          </v:textbox>
                        </v:rect>
                        <v:rect id="Rectangle 69" o:spid="_x0000_s1082" style="position:absolute;left:9928;top:23091;width:5600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pirwAAAANsAAAAPAAAAZHJzL2Rvd25yZXYueG1sRI9Pi8Iw&#10;FMTvwn6H8Ba82bQeRLtGcRVh8eYf2OujeTbF5KU02dr99kYQPA4z8xtmuR6cFT11ofGsoMhyEMSV&#10;1w3XCi7n/WQOIkRkjdYzKfinAOvVx2iJpfZ3PlJ/irVIEA4lKjAxtqWUoTLkMGS+JU7e1XcOY5Jd&#10;LXWH9wR3Vk7zfCYdNpwWDLa0NVTdTn9OwfD9i9JbQ1eULj/0+2JXbK1S489h8wUi0hDf4Vf7RyuY&#10;LeD5Jf0AuXoAAAD//wMAUEsBAi0AFAAGAAgAAAAhANvh9svuAAAAhQEAABMAAAAAAAAAAAAAAAAA&#10;AAAAAFtDb250ZW50X1R5cGVzXS54bWxQSwECLQAUAAYACAAAACEAWvQsW78AAAAVAQAACwAAAAAA&#10;AAAAAAAAAAAfAQAAX3JlbHMvLnJlbHNQSwECLQAUAAYACAAAACEAkb6Yq8AAAADbAAAADwAAAAAA&#10;AAAAAAAAAAAHAgAAZHJzL2Rvd25yZXYueG1sUEsFBgAAAAADAAMAtwAAAPQCAAAAAA==&#10;" filled="f" stroked="f">
                          <v:textbox>
                            <w:txbxContent>
                              <w:p w:rsidR="001F7170" w:rsidRPr="000062E4" w:rsidRDefault="005A66B6" w:rsidP="001F7170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16</w:t>
                                </w:r>
                                <w:r w:rsidR="001F7170"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  <v:rect id="Rectangle 70" o:spid="_x0000_s1083" style="position:absolute;left:20649;top:16991;width:5875;height:2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afrvgAAANsAAAAPAAAAZHJzL2Rvd25yZXYueG1sRE/Pa8Iw&#10;FL4P/B/CE3Zb0+6wSW0UdQjD21Tw+mieTTF5KUms9b9fDoMdP77fzXpyVowUYu9ZQVWUIIhbr3vu&#10;FJxP+7cFiJiQNVrPpOBJEdar2UuDtfYP/qHxmDqRQzjWqMCkNNRSxtaQw1j4gThzVx8cpgxDJ3XA&#10;Rw53Vr6X5Yd02HNuMDjQzlB7O96dgml7QemtoStKVx7GffVV7axSr/NpswSRaEr/4j/3t1bwmdfn&#10;L/kHyNUvAAAA//8DAFBLAQItABQABgAIAAAAIQDb4fbL7gAAAIUBAAATAAAAAAAAAAAAAAAAAAAA&#10;AABbQ29udGVudF9UeXBlc10ueG1sUEsBAi0AFAAGAAgAAAAhAFr0LFu/AAAAFQEAAAsAAAAAAAAA&#10;AAAAAAAAHwEAAF9yZWxzLy5yZWxzUEsBAi0AFAAGAAgAAAAhAIVdp+u+AAAA2wAAAA8AAAAAAAAA&#10;AAAAAAAABwIAAGRycy9kb3ducmV2LnhtbFBLBQYAAAAAAwADALcAAADyAgAAAAA=&#10;" filled="f" stroked="f">
                          <v:textbox>
                            <w:txbxContent>
                              <w:p w:rsidR="001F7170" w:rsidRPr="000062E4" w:rsidRDefault="001F7170" w:rsidP="001F7170">
                                <w:pPr>
                                  <w:bidi w:val="0"/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1,6</w:t>
                                </w:r>
                                <w:r w:rsidRPr="000062E4">
                                  <w:rPr>
                                    <w:rFonts w:ascii="Book Antiqua" w:hAnsi="Book Antiqua"/>
                                    <w:b/>
                                    <w:bCs/>
                                    <w:lang w:bidi="ar-DZ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  <v:shape id="Straight Arrow Connector 72" o:spid="_x0000_s1084" type="#_x0000_t32" style="position:absolute;left:3905;top:476;width:0;height:229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FnxAAAANsAAAAPAAAAZHJzL2Rvd25yZXYueG1sRI/RaoNA&#10;FETfA/2H5Rb6lqzRkojJJpRAoU9tNf2AW/dGJe5d665R/75bKORxmJkzzP44mVbcqHeNZQXrVQSC&#10;uLS64UrB1/l1mYJwHllja5kUzOTgeHhY7DHTduScboWvRICwy1BB7X2XSenKmgy6le2Ig3exvUEf&#10;ZF9J3eMY4KaVcRRtpMGGw0KNHZ1qKq/FYBSkfvhof+bn9+/r5ymPknU8pEms1NPj9LID4Wny9/B/&#10;+00r2Mbw9yX8AHn4BQAA//8DAFBLAQItABQABgAIAAAAIQDb4fbL7gAAAIUBAAATAAAAAAAAAAAA&#10;AAAAAAAAAABbQ29udGVudF9UeXBlc10ueG1sUEsBAi0AFAAGAAgAAAAhAFr0LFu/AAAAFQEAAAsA&#10;AAAAAAAAAAAAAAAAHwEAAF9yZWxzLy5yZWxzUEsBAi0AFAAGAAgAAAAhAF1v0WfEAAAA2wAAAA8A&#10;AAAAAAAAAAAAAAAABwIAAGRycy9kb3ducmV2LnhtbFBLBQYAAAAAAwADALcAAAD4AgAAAAA=&#10;" strokecolor="black [3213]">
                      <v:stroke startarrow="open" endarrow="open"/>
                    </v:shape>
                    <v:rect id="Rectangle 73" o:spid="_x0000_s1085" style="position:absolute;left:-1143;top:9620;width:5048;height:33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zmcwQAAANsAAAAPAAAAZHJzL2Rvd25yZXYueG1sRI/BasMw&#10;EETvgf6D2EJvsewW0uJGCWmCIeTWpNDrYq0tE2llLMV2/74KFHocZuYNs97OzoqRhtB5VlBkOQji&#10;2uuOWwVfl2r5BiJEZI3WMyn4oQDbzcNijaX2E3/SeI6tSBAOJSowMfallKE25DBkvidOXuMHhzHJ&#10;oZV6wCnBnZXPeb6SDjtOCwZ72huqr+ebUzB/fKP01lCD0uWnsSoOxd4q9fQ4795BRJrjf/ivfdQK&#10;Xl/g/iX9ALn5BQAA//8DAFBLAQItABQABgAIAAAAIQDb4fbL7gAAAIUBAAATAAAAAAAAAAAAAAAA&#10;AAAAAABbQ29udGVudF9UeXBlc10ueG1sUEsBAi0AFAAGAAgAAAAhAFr0LFu/AAAAFQEAAAsAAAAA&#10;AAAAAAAAAAAAHwEAAF9yZWxzLy5yZWxzUEsBAi0AFAAGAAgAAAAhAHWPOZzBAAAA2wAAAA8AAAAA&#10;AAAAAAAAAAAABwIAAGRycy9kb3ducmV2LnhtbFBLBQYAAAAAAwADALcAAAD1AgAAAAA=&#10;" filled="f" stroked="f">
                      <v:textbox>
                        <w:txbxContent>
                          <w:p w:rsidR="001F7170" w:rsidRPr="001F7170" w:rsidRDefault="001F7170" w:rsidP="001F7170">
                            <w:pPr>
                              <w:bidi w:val="0"/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 w:rsidRPr="001F7170">
                              <w:rPr>
                                <w:rFonts w:ascii="Book Antiqua" w:hAnsi="Book Antiqu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?</w:t>
                            </w:r>
                          </w:p>
                        </w:txbxContent>
                      </v:textbox>
                    </v:rect>
                  </v:group>
                  <v:rect id="Rectangle 76" o:spid="_x0000_s1086" style="position:absolute;left:31813;top:27336;width:280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JoEwAAAANsAAAAPAAAAZHJzL2Rvd25yZXYueG1sRI9Pi8Iw&#10;FMTvwn6H8Ba82bQeVLpGcRVh8eYf2OujeTbF5KU02dr99kYQPA4z8xtmuR6cFT11ofGsoMhyEMSV&#10;1w3XCi7n/WQBIkRkjdYzKfinAOvVx2iJpfZ3PlJ/irVIEA4lKjAxtqWUoTLkMGS+JU7e1XcOY5Jd&#10;LXWH9wR3Vk7zfCYdNpwWDLa0NVTdTn9OwfD9i9JbQ1eULj/0+2JXbK1S489h8wUi0hDf4Vf7RyuY&#10;z+D5Jf0AuXoAAAD//wMAUEsBAi0AFAAGAAgAAAAhANvh9svuAAAAhQEAABMAAAAAAAAAAAAAAAAA&#10;AAAAAFtDb250ZW50X1R5cGVzXS54bWxQSwECLQAUAAYACAAAACEAWvQsW78AAAAVAQAACwAAAAAA&#10;AAAAAAAAAAAfAQAAX3JlbHMvLnJlbHNQSwECLQAUAAYACAAAACEAZfiaBMAAAADbAAAADwAAAAAA&#10;AAAAAAAAAAAHAgAAZHJzL2Rvd25yZXYueG1sUEsFBgAAAAADAAMAtwAAAPQCAAAAAA=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77" o:spid="_x0000_s1087" style="position:absolute;left:32003;top:16859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D+fwQAAANsAAAAPAAAAZHJzL2Rvd25yZXYueG1sRI/BasMw&#10;EETvhfyD2EBvjewe6uJYCUmKIfTWNJDrYq0tE2llLMVx/r4qFHocZuYNU21nZ8VEY+g9K8hXGQji&#10;xuueOwXn7/rlHUSIyBqtZ1LwoADbzeKpwlL7O3/RdIqdSBAOJSowMQ6llKEx5DCs/ECcvNaPDmOS&#10;Yyf1iPcEd1a+ZtmbdNhzWjA40MFQcz3dnIJ5f0HpraEWpcs+pzr/yA9WqeflvFuDiDTH//Bf+6gV&#10;FAX8fkk/QG5+AAAA//8DAFBLAQItABQABgAIAAAAIQDb4fbL7gAAAIUBAAATAAAAAAAAAAAAAAAA&#10;AAAAAABbQ29udGVudF9UeXBlc10ueG1sUEsBAi0AFAAGAAgAAAAhAFr0LFu/AAAAFQEAAAsAAAAA&#10;AAAAAAAAAAAAHwEAAF9yZWxzLy5yZWxzUEsBAi0AFAAGAAgAAAAhAAq0P5/BAAAA2wAAAA8AAAAA&#10;AAAAAAAAAAAABwIAAGRycy9kb3ducmV2LnhtbFBLBQYAAAAAAwADALcAAAD1AgAAAAA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78" o:spid="_x0000_s1088" style="position:absolute;left:6762;top:27241;width:280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6vtvgAAANsAAAAPAAAAZHJzL2Rvd25yZXYueG1sRE/Pa8Iw&#10;FL4P/B/CE3Zb0+6wSW0UdQjD21Tw+mieTTF5KUms9b9fDoMdP77fzXpyVowUYu9ZQVWUIIhbr3vu&#10;FJxP+7cFiJiQNVrPpOBJEdar2UuDtfYP/qHxmDqRQzjWqMCkNNRSxtaQw1j4gThzVx8cpgxDJ3XA&#10;Rw53Vr6X5Yd02HNuMDjQzlB7O96dgml7QemtoStKVx7GffVV7axSr/NpswSRaEr/4j/3t1bwmcfm&#10;L/kHyNUvAAAA//8DAFBLAQItABQABgAIAAAAIQDb4fbL7gAAAIUBAAATAAAAAAAAAAAAAAAAAAAA&#10;AABbQ29udGVudF9UeXBlc10ueG1sUEsBAi0AFAAGAAgAAAAhAFr0LFu/AAAAFQEAAAsAAAAAAAAA&#10;AAAAAAAAHwEAAF9yZWxzLy5yZWxzUEsBAi0AFAAGAAgAAAAhAHsrq+2+AAAA2wAAAA8AAAAAAAAA&#10;AAAAAAAABwIAAGRycy9kb3ducmV2LnhtbFBLBQYAAAAAAwADALcAAADyAgAAAAA=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80" o:spid="_x0000_s1089" style="position:absolute;left:6692;top:2381;width:280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NfMvAAAANsAAAAPAAAAZHJzL2Rvd25yZXYueG1sRE/LisIw&#10;FN0L/kO4wuw0rYtBqmnxgSCz0xlwe2muTTG5KU2s9e/NYsDl4bw31eisGKgPrWcF+SIDQVx73XKj&#10;4O/3OF+BCBFZo/VMCl4UoCqnkw0W2j/5TMMlNiKFcChQgYmxK6QMtSGHYeE74sTdfO8wJtg3Uvf4&#10;TOHOymWWfUuHLacGgx3tDdX3y8MpGHdXlN4auqF02c9wzA/53ir1NRu3axCRxvgR/7tPWsEqrU9f&#10;0g+Q5RsAAP//AwBQSwECLQAUAAYACAAAACEA2+H2y+4AAACFAQAAEwAAAAAAAAAAAAAAAAAAAAAA&#10;W0NvbnRlbnRfVHlwZXNdLnhtbFBLAQItABQABgAIAAAAIQBa9CxbvwAAABUBAAALAAAAAAAAAAAA&#10;AAAAAB8BAABfcmVscy8ucmVsc1BLAQItABQABgAIAAAAIQCwiNfMvAAAANsAAAAPAAAAAAAAAAAA&#10;AAAAAAcCAABkcnMvZG93bnJldi54bWxQSwUGAAAAAAMAAwC3AAAA8AIAAAAA&#10;" filled="f" stroked="f">
                    <v:textbox>
                      <w:txbxContent>
                        <w:p w:rsidR="003F5F45" w:rsidRPr="003F5F45" w:rsidRDefault="003F5F45" w:rsidP="003F5F45">
                          <w:pPr>
                            <w:jc w:val="right"/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</w:pPr>
                          <w:r>
                            <w:rPr>
                              <w:rFonts w:ascii="Book Antiqua" w:hAnsi="Book Antiqua"/>
                              <w:b/>
                              <w:bCs/>
                              <w:lang w:val="fr-FR" w:bidi="ar-DZ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/>
        </w:rPr>
        <w:t>إذا علمت أن :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=</w:t>
      </w:r>
      <w:r w:rsidR="005A66B6" w:rsidRPr="00462AD6">
        <w:rPr>
          <w:rFonts w:asciiTheme="majorBidi" w:hAnsiTheme="majorBidi" w:cstheme="majorBidi"/>
          <w:sz w:val="32"/>
          <w:szCs w:val="32"/>
          <w:lang w:val="fr-FR"/>
        </w:rPr>
        <w:t>2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 xml:space="preserve">0m </w:t>
      </w:r>
      <w:r w:rsidR="004C320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AB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 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،  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EF=</w:t>
      </w:r>
      <w:r w:rsidR="005A66B6" w:rsidRPr="00462AD6">
        <w:rPr>
          <w:rFonts w:asciiTheme="majorBidi" w:hAnsiTheme="majorBidi" w:cstheme="majorBidi"/>
          <w:sz w:val="32"/>
          <w:szCs w:val="32"/>
          <w:lang w:val="fr-FR" w:bidi="ar-DZ"/>
        </w:rPr>
        <w:t>1,6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m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 ،  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="00EF1908" w:rsidRPr="00462AD6">
        <w:rPr>
          <w:rFonts w:asciiTheme="majorBidi" w:hAnsiTheme="majorBidi" w:cstheme="majorBidi"/>
          <w:sz w:val="32"/>
          <w:szCs w:val="32"/>
          <w:lang w:val="fr-FR" w:bidi="ar-DZ"/>
        </w:rPr>
        <w:t>B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F=</w:t>
      </w:r>
      <w:r w:rsidR="005A66B6" w:rsidRPr="00462AD6">
        <w:rPr>
          <w:rFonts w:asciiTheme="majorBidi" w:hAnsiTheme="majorBidi" w:cstheme="majorBidi"/>
          <w:sz w:val="32"/>
          <w:szCs w:val="32"/>
          <w:lang w:val="fr-FR" w:bidi="ar-DZ"/>
        </w:rPr>
        <w:t>16</w:t>
      </w:r>
      <w:r w:rsidR="00DA462E" w:rsidRPr="00462AD6">
        <w:rPr>
          <w:rFonts w:asciiTheme="majorBidi" w:hAnsiTheme="majorBidi" w:cstheme="majorBidi"/>
          <w:sz w:val="32"/>
          <w:szCs w:val="32"/>
          <w:lang w:val="fr-FR" w:bidi="ar-DZ"/>
        </w:rPr>
        <w:t>m</w:t>
      </w:r>
    </w:p>
    <w:p w:rsidR="005D6F44" w:rsidRPr="00462AD6" w:rsidRDefault="002A6262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462AD6">
        <w:rPr>
          <w:rFonts w:asciiTheme="majorBidi" w:hAnsiTheme="majorBidi" w:cstheme="majorBidi"/>
          <w:sz w:val="32"/>
          <w:szCs w:val="32"/>
          <w:lang w:val="fr-FR"/>
        </w:rPr>
        <w:t>-</w:t>
      </w:r>
      <w:r w:rsidR="006418ED" w:rsidRPr="00462AD6">
        <w:rPr>
          <w:rFonts w:asciiTheme="majorBidi" w:hAnsiTheme="majorBidi" w:cstheme="majorBidi"/>
          <w:sz w:val="28"/>
          <w:szCs w:val="28"/>
          <w:lang w:val="fr-FR"/>
        </w:rPr>
        <w:t>1</w:t>
      </w:r>
      <w:r w:rsidRPr="00462AD6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  </w:t>
      </w:r>
      <w:r w:rsidR="00B53F0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إستنتج الطول</w:t>
      </w:r>
      <w:r w:rsidR="00B53F09" w:rsidRPr="00462AD6">
        <w:rPr>
          <w:rFonts w:asciiTheme="majorBidi" w:hAnsiTheme="majorBidi" w:cstheme="majorBidi"/>
          <w:sz w:val="32"/>
          <w:szCs w:val="32"/>
          <w:lang w:val="fr-FR" w:bidi="ar-DZ"/>
        </w:rPr>
        <w:t xml:space="preserve">AF </w:t>
      </w:r>
      <w:r w:rsidR="00B53F09" w:rsidRPr="00462AD6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؟</w:t>
      </w:r>
    </w:p>
    <w:p w:rsidR="00DA462E" w:rsidRPr="00462AD6" w:rsidRDefault="006418ED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-</w:t>
      </w:r>
      <w:r w:rsidRPr="00462AD6">
        <w:rPr>
          <w:rFonts w:asciiTheme="majorBidi" w:hAnsiTheme="majorBidi" w:cstheme="majorBidi"/>
          <w:sz w:val="28"/>
          <w:szCs w:val="28"/>
          <w:lang w:val="fr-FR"/>
        </w:rPr>
        <w:t>2</w:t>
      </w:r>
      <w:r w:rsidRPr="00462AD6">
        <w:rPr>
          <w:rFonts w:asciiTheme="majorBidi" w:hAnsiTheme="majorBidi" w:cstheme="majorBidi"/>
          <w:sz w:val="32"/>
          <w:szCs w:val="32"/>
          <w:lang w:val="fr-FR"/>
        </w:rPr>
        <w:t xml:space="preserve">    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ساعد نبيل في معرفة إرتفاع العمود </w:t>
      </w:r>
      <w:r w:rsidR="00DA462E" w:rsidRPr="00462AD6">
        <w:rPr>
          <w:rFonts w:asciiTheme="majorBidi" w:hAnsiTheme="majorBidi" w:cstheme="majorBidi"/>
          <w:sz w:val="32"/>
          <w:szCs w:val="32"/>
          <w:lang w:val="fr-FR"/>
        </w:rPr>
        <w:t>BC</w:t>
      </w:r>
      <w:r w:rsidR="00DA462E"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Pr="00462AD6">
        <w:rPr>
          <w:rFonts w:asciiTheme="majorBidi" w:hAnsiTheme="majorBidi" w:cstheme="majorBidi"/>
          <w:rtl/>
          <w:lang w:val="fr-FR"/>
        </w:rPr>
        <w:t>.</w:t>
      </w:r>
    </w:p>
    <w:p w:rsidR="005D6F44" w:rsidRPr="00462AD6" w:rsidRDefault="00DA462E" w:rsidP="00462AD6">
      <w:pPr>
        <w:tabs>
          <w:tab w:val="left" w:pos="7364"/>
        </w:tabs>
        <w:spacing w:line="360" w:lineRule="auto"/>
        <w:ind w:hanging="166"/>
        <w:rPr>
          <w:rFonts w:asciiTheme="majorBidi" w:hAnsiTheme="majorBidi" w:cstheme="majorBidi"/>
          <w:sz w:val="26"/>
          <w:szCs w:val="26"/>
          <w:rtl/>
          <w:lang w:val="fr-FR"/>
        </w:rPr>
      </w:pPr>
      <w:r w:rsidRPr="00462AD6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Pr="00462AD6">
        <w:rPr>
          <w:rFonts w:asciiTheme="majorBidi" w:hAnsiTheme="majorBidi" w:cstheme="majorBidi"/>
          <w:sz w:val="28"/>
          <w:szCs w:val="28"/>
          <w:rtl/>
          <w:lang w:val="fr-FR"/>
        </w:rPr>
        <w:t>(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يُستحسن تبسيط الشكل الم</w:t>
      </w:r>
      <w:r w:rsidR="006418ED"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ُ</w:t>
      </w:r>
      <w:r w:rsidRPr="00462AD6">
        <w:rPr>
          <w:rFonts w:asciiTheme="majorBidi" w:hAnsiTheme="majorBidi" w:cstheme="majorBidi"/>
          <w:sz w:val="28"/>
          <w:szCs w:val="28"/>
          <w:rtl/>
          <w:lang w:val="fr-FR" w:bidi="ar-DZ"/>
        </w:rPr>
        <w:t>عطى إلى شكل هندسي)</w:t>
      </w: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rtl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5D6F44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</w:p>
    <w:p w:rsidR="005D6F44" w:rsidRPr="00462AD6" w:rsidRDefault="00462AD6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28"/>
          <w:szCs w:val="28"/>
          <w:lang w:val="fr-FR"/>
        </w:rPr>
      </w:pPr>
      <w:r w:rsidRPr="00462AD6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1B97818" wp14:editId="1340FD39">
                <wp:simplePos x="0" y="0"/>
                <wp:positionH relativeFrom="column">
                  <wp:posOffset>3947160</wp:posOffset>
                </wp:positionH>
                <wp:positionV relativeFrom="paragraph">
                  <wp:posOffset>157480</wp:posOffset>
                </wp:positionV>
                <wp:extent cx="457835" cy="251460"/>
                <wp:effectExtent l="0" t="0" r="0" b="0"/>
                <wp:wrapNone/>
                <wp:docPr id="158" name="Rectangle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835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7C32" w:rsidRPr="00E67C32" w:rsidRDefault="00E67C32" w:rsidP="00E67C32">
                            <w:pPr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lang w:val="fr-FR" w:bidi="ar-DZ"/>
                              </w:rPr>
                            </w:pPr>
                            <w:r w:rsidRPr="00E67C32">
                              <w:rPr>
                                <w:rFonts w:ascii="Book Antiqua" w:hAnsi="Book Antiqua"/>
                                <w:b/>
                                <w:bCs/>
                                <w:lang w:val="fr-FR" w:bidi="ar-DZ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1B97818" id="Rectangle 158" o:spid="_x0000_s1090" style="position:absolute;left:0;text-align:left;margin-left:310.8pt;margin-top:12.4pt;width:36.05pt;height:19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TaidAIAAFEFAAAOAAAAZHJzL2Uyb0RvYy54bWysVN9P2zAQfp+0/8Hy+0jTtQwqUlSBmCYh&#10;qICJZ9ex22iOzzu7Tbq/fmcnDR2bhjTtJTn7vvv53fnisq0N2yn0FdiC5ycjzpSVUFZ2XfCvTzcf&#10;zjjzQdhSGLCq4Hvl+eX8/buLxs3UGDZgSoWMnFg/a1zBNyG4WZZ5uVG18CfglCWlBqxFoCOusxJF&#10;Q95rk41Ho9OsASwdglTe0+11p+Tz5F9rJcO91l4FZgpOuYX0xfRdxW82vxCzNQq3qWSfhviHLGpR&#10;WQo6uLoWQbAtVr+5qiuJ4EGHEwl1BlpXUqUaqJp89Kqax41wKtVCzfFuaJP/f27l3W6JrCqJuylR&#10;ZUVNJD1Q24RdG8XiJbWocX5GyEe3xP7kSYz1thrr+KdKWJvauh/aqtrAJF1Opp/OPk45k6QaT/PJ&#10;aWp79mLs0IfPCmoWhYIjhU/NFLtbHyggQQ+QGMvCTWVMYs7YXy4I2N2oRH1vHbPv8k1S2BsVrYx9&#10;UJpKpwzzFC4NnboyyHaCxqX8lsfak09CRhNNcQej8d+Nemw067IZDN+INqBTRLBhMKwrC/hG1A5P&#10;aR/VGsXQrtqO5/GB0RWUeyIfodsK7+RNRQTcCh+WAmkNaGFotcM9fbSBpuDQS5xtAH/86T7iaTpJ&#10;y1lDa1Vw/30rUHFmvlia2/N8Mol7mA40GGM64LFmdayx2/oKiIqcHhEnkxjxwRxEjVA/0wuwiFFJ&#10;Jayk2AWXAQ+Hq9CtO70hUi0WCUa750S4tY9OHsiPA/bUPgt0/RQGGt87OKygmL0axg4bKbKw2AbQ&#10;VZrU2Oqurz0FtLdphvo3Jj4Mx+eEenkJ5z8BAAD//wMAUEsDBBQABgAIAAAAIQDAq4hL3AAAAAkB&#10;AAAPAAAAZHJzL2Rvd25yZXYueG1sTI9NT8MwDIbvSPyHyEjcWNpSla00nWBoF24MJK5e4zUV+aia&#10;rCv/HnOCmy0/ev28zXZxVsw0xSF4BfkqA0G+C3rwvYKP9/3dGkRM6DXa4EnBN0XYttdXDdY6XPwb&#10;zYfUCw7xsUYFJqWxljJ2hhzGVRjJ8+0UJoeJ16mXesILhzsriyyrpMPB8weDI+0MdV+Hs1OwPH+i&#10;DNbQCaXLXud9/pLvrFK3N8vTI4hES/qD4Vef1aFlp2M4ex2FVVAVecWogqLkCgxUm/sHEEceyhJk&#10;28j/DdofAAAA//8DAFBLAQItABQABgAIAAAAIQC2gziS/gAAAOEBAAATAAAAAAAAAAAAAAAAAAAA&#10;AABbQ29udGVudF9UeXBlc10ueG1sUEsBAi0AFAAGAAgAAAAhADj9If/WAAAAlAEAAAsAAAAAAAAA&#10;AAAAAAAALwEAAF9yZWxzLy5yZWxzUEsBAi0AFAAGAAgAAAAhAMGtNqJ0AgAAUQUAAA4AAAAAAAAA&#10;AAAAAAAALgIAAGRycy9lMm9Eb2MueG1sUEsBAi0AFAAGAAgAAAAhAMCriEvcAAAACQEAAA8AAAAA&#10;AAAAAAAAAAAAzgQAAGRycy9kb3ducmV2LnhtbFBLBQYAAAAABAAEAPMAAADXBQAAAAA=&#10;" filled="f" stroked="f">
                <v:textbox>
                  <w:txbxContent>
                    <w:p w:rsidR="00E67C32" w:rsidRPr="00E67C32" w:rsidRDefault="00E67C32" w:rsidP="00E67C32">
                      <w:pPr>
                        <w:jc w:val="right"/>
                        <w:rPr>
                          <w:rFonts w:ascii="Book Antiqua" w:hAnsi="Book Antiqua"/>
                          <w:b/>
                          <w:bCs/>
                          <w:lang w:val="fr-FR" w:bidi="ar-DZ"/>
                        </w:rPr>
                      </w:pPr>
                      <w:r w:rsidRPr="00E67C32">
                        <w:rPr>
                          <w:rFonts w:ascii="Book Antiqua" w:hAnsi="Book Antiqua"/>
                          <w:b/>
                          <w:bCs/>
                          <w:lang w:val="fr-FR" w:bidi="ar-DZ"/>
                        </w:rPr>
                        <w:t>?</w:t>
                      </w:r>
                    </w:p>
                  </w:txbxContent>
                </v:textbox>
              </v:rect>
            </w:pict>
          </mc:Fallback>
        </mc:AlternateContent>
      </w:r>
      <w:r w:rsidRPr="00462AD6">
        <w:rPr>
          <w:rFonts w:asciiTheme="majorBidi" w:hAnsiTheme="majorBidi" w:cstheme="majorBidi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2C917D9" wp14:editId="47A4A0CB">
                <wp:simplePos x="0" y="0"/>
                <wp:positionH relativeFrom="column">
                  <wp:posOffset>3439160</wp:posOffset>
                </wp:positionH>
                <wp:positionV relativeFrom="paragraph">
                  <wp:posOffset>196215</wp:posOffset>
                </wp:positionV>
                <wp:extent cx="1316990" cy="0"/>
                <wp:effectExtent l="38100" t="76200" r="16510" b="114300"/>
                <wp:wrapNone/>
                <wp:docPr id="157" name="Straight Arrow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1699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969B0B" id="Straight Arrow Connector 157" o:spid="_x0000_s1026" type="#_x0000_t32" style="position:absolute;margin-left:270.8pt;margin-top:15.45pt;width:103.7pt;height:0;flip:x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JUk8wEAAFcEAAAOAAAAZHJzL2Uyb0RvYy54bWysVNtuEzEQfUfiHyy/002KKDTKpkIphQcE&#10;UQsf4HrHWUu2xxqbbPL3jL3JhkslBOLF8mXO8TnHs7u82XsndkDJYmjl/GImBQSNnQ3bVn79cvfi&#10;jRQpq9AphwFaeYAkb1bPny2HuIBL7NF1QIJJQloMsZV9znHRNEn34FW6wAiBDw2SV5mXtG06UgOz&#10;e9dczmZXzYDURUINKfHu7XgoV5XfGND5szEJsnCtZG25jlTHxzI2q6VabEnF3uqjDPUPKryygS+d&#10;qG5VVuIb2d+ovNWECU2+0OgbNMZqqB7YzXz2i5uHXkWoXjicFKeY0v+j1Z92GxK247d79VqKoDw/&#10;0kMmZbd9Fm+JcBBrDIGDRBKlhhMbYlowcB02dFyluKFif2/IC+Ns/MCENRC2KPY178OUN+yz0Lw5&#10;fzm/ur7mZ9Gns2akKFSRUn4P6EWZtDIdNU1iRnq1+5gyi2DgCVDALpQxobPdnXWuLkpLwdqR2Clu&#10;hryfFyuM+6mqB9W9C53Ih8hBqOJ/7JGsrHvigPHlrqZEMoZQZ/ngYNRxD4bjLWZrHLWxzyqU1hDy&#10;SYkLXF1ghjVPwNmfgcf6AoXa9H8DnhD1Zgx5AnsbkJ66/RyeGetPCYy+SwSP2B1qe9RouHtr1scv&#10;rXweP64r/Pw/WH0HAAD//wMAUEsDBBQABgAIAAAAIQC0ejCH3gAAAAkBAAAPAAAAZHJzL2Rvd25y&#10;ZXYueG1sTI/BTsMwDIbvSLxDZCRuLB2MwkrTCU0aSJxgVBrHtDFtReOUJF3L22PEAY62P/3+/nwz&#10;214c0YfOkYLlIgGBVDvTUaOgfN1d3IIIUZPRvSNU8IUBNsXpSa4z4yZ6weM+NoJDKGRaQRvjkEkZ&#10;6hatDgs3IPHt3XmrI4++kcbricNtLy+TJJVWd8QfWj3gtsX6Yz9aBePbc3zYDru0LHF6/PTlQVdP&#10;B6XOz+b7OxAR5/gHw48+q0PBTpUbyQTRK7heLVNGFVwlaxAM3KzWXK76Xcgil/8bFN8AAAD//wMA&#10;UEsBAi0AFAAGAAgAAAAhALaDOJL+AAAA4QEAABMAAAAAAAAAAAAAAAAAAAAAAFtDb250ZW50X1R5&#10;cGVzXS54bWxQSwECLQAUAAYACAAAACEAOP0h/9YAAACUAQAACwAAAAAAAAAAAAAAAAAvAQAAX3Jl&#10;bHMvLnJlbHNQSwECLQAUAAYACAAAACEAT/yVJPMBAABXBAAADgAAAAAAAAAAAAAAAAAuAgAAZHJz&#10;L2Uyb0RvYy54bWxQSwECLQAUAAYACAAAACEAtHowh94AAAAJAQAADwAAAAAAAAAAAAAAAABNBAAA&#10;ZHJzL2Rvd25yZXYueG1sUEsFBgAAAAAEAAQA8wAAAFgFAAAAAA==&#10;" strokecolor="black [3213]">
                <v:stroke startarrow="open" endarrow="open"/>
              </v:shape>
            </w:pict>
          </mc:Fallback>
        </mc:AlternateContent>
      </w:r>
    </w:p>
    <w:p w:rsidR="003F5F45" w:rsidRPr="00462AD6" w:rsidRDefault="003F5F45" w:rsidP="00462AD6">
      <w:pPr>
        <w:tabs>
          <w:tab w:val="left" w:pos="7364"/>
        </w:tabs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</w:p>
    <w:p w:rsidR="00462AD6" w:rsidRPr="00701D52" w:rsidRDefault="00462AD6" w:rsidP="00701D52">
      <w:pPr>
        <w:pStyle w:val="ListParagraph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rtl/>
          <w:lang w:val="fr-FR" w:eastAsia="fr-FR"/>
        </w:rPr>
      </w:pPr>
      <w:bookmarkStart w:id="0" w:name="_GoBack"/>
      <w:bookmarkEnd w:id="0"/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  <w:rtl/>
        </w:rPr>
        <w:t>ملاحظة</w:t>
      </w:r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</w:rPr>
        <w:t xml:space="preserve"> : تنظيم الإجابة و إتقانها يُؤخد بعين الإعتبار</w:t>
      </w:r>
      <w:r w:rsidRPr="00462AD6">
        <w:rPr>
          <w:rFonts w:asciiTheme="majorBidi" w:hAnsiTheme="majorBidi" w:cstheme="majorBidi"/>
          <w:b/>
          <w:bCs/>
          <w:color w:val="000000" w:themeColor="text1"/>
          <w:sz w:val="26"/>
          <w:szCs w:val="26"/>
          <w:rtl/>
          <w:lang w:bidi="ar-DZ"/>
        </w:rPr>
        <w:t>.</w:t>
      </w:r>
    </w:p>
    <w:sectPr w:rsidR="00462AD6" w:rsidRPr="00701D52" w:rsidSect="003876FB">
      <w:pgSz w:w="11906" w:h="16838"/>
      <w:pgMar w:top="284" w:right="720" w:bottom="720" w:left="720" w:header="708" w:footer="708" w:gutter="0"/>
      <w:pgBorders w:offsetFrom="page">
        <w:top w:val="weavingStrips" w:sz="7" w:space="12" w:color="auto"/>
        <w:left w:val="weavingStrips" w:sz="7" w:space="12" w:color="auto"/>
        <w:bottom w:val="weavingStrips" w:sz="7" w:space="12" w:color="auto"/>
        <w:right w:val="weavingStrips" w:sz="7" w:space="12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07C91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D457A7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7F2"/>
    <w:rsid w:val="00004C2F"/>
    <w:rsid w:val="0003213D"/>
    <w:rsid w:val="00040AA1"/>
    <w:rsid w:val="00070F9A"/>
    <w:rsid w:val="000A5D81"/>
    <w:rsid w:val="000C7678"/>
    <w:rsid w:val="000E358C"/>
    <w:rsid w:val="000F06D1"/>
    <w:rsid w:val="000F74E8"/>
    <w:rsid w:val="00101983"/>
    <w:rsid w:val="00104863"/>
    <w:rsid w:val="001058D8"/>
    <w:rsid w:val="00106897"/>
    <w:rsid w:val="001100B8"/>
    <w:rsid w:val="00110A01"/>
    <w:rsid w:val="0011225B"/>
    <w:rsid w:val="00113B3F"/>
    <w:rsid w:val="00141D5A"/>
    <w:rsid w:val="00151536"/>
    <w:rsid w:val="00161AC0"/>
    <w:rsid w:val="00172001"/>
    <w:rsid w:val="001A24CE"/>
    <w:rsid w:val="001B222D"/>
    <w:rsid w:val="001D3CF4"/>
    <w:rsid w:val="001F15A7"/>
    <w:rsid w:val="001F7170"/>
    <w:rsid w:val="00211C27"/>
    <w:rsid w:val="00232F70"/>
    <w:rsid w:val="00243ED0"/>
    <w:rsid w:val="002515E4"/>
    <w:rsid w:val="00254233"/>
    <w:rsid w:val="00261BF5"/>
    <w:rsid w:val="0027327B"/>
    <w:rsid w:val="002751C0"/>
    <w:rsid w:val="00277F5F"/>
    <w:rsid w:val="002A4198"/>
    <w:rsid w:val="002A6261"/>
    <w:rsid w:val="002A6262"/>
    <w:rsid w:val="002B09A8"/>
    <w:rsid w:val="002E0714"/>
    <w:rsid w:val="002E5975"/>
    <w:rsid w:val="002F12F5"/>
    <w:rsid w:val="002F62FB"/>
    <w:rsid w:val="0032673B"/>
    <w:rsid w:val="00347462"/>
    <w:rsid w:val="00357322"/>
    <w:rsid w:val="003876FB"/>
    <w:rsid w:val="003A5AB6"/>
    <w:rsid w:val="003B453D"/>
    <w:rsid w:val="003C0AB9"/>
    <w:rsid w:val="003C523C"/>
    <w:rsid w:val="003E34FC"/>
    <w:rsid w:val="003E5C29"/>
    <w:rsid w:val="003F5F45"/>
    <w:rsid w:val="00405157"/>
    <w:rsid w:val="00405C19"/>
    <w:rsid w:val="00416F21"/>
    <w:rsid w:val="00455D83"/>
    <w:rsid w:val="00462AD6"/>
    <w:rsid w:val="00465D2D"/>
    <w:rsid w:val="004C320E"/>
    <w:rsid w:val="005007F2"/>
    <w:rsid w:val="0050665F"/>
    <w:rsid w:val="00506FC5"/>
    <w:rsid w:val="00527EA2"/>
    <w:rsid w:val="005317F0"/>
    <w:rsid w:val="005366F8"/>
    <w:rsid w:val="00537F02"/>
    <w:rsid w:val="00541E2F"/>
    <w:rsid w:val="00544348"/>
    <w:rsid w:val="00557331"/>
    <w:rsid w:val="00561850"/>
    <w:rsid w:val="005A2714"/>
    <w:rsid w:val="005A66B6"/>
    <w:rsid w:val="005B7961"/>
    <w:rsid w:val="005C1B7D"/>
    <w:rsid w:val="005D6F44"/>
    <w:rsid w:val="005F632F"/>
    <w:rsid w:val="006123DF"/>
    <w:rsid w:val="006163B7"/>
    <w:rsid w:val="006266C3"/>
    <w:rsid w:val="00630640"/>
    <w:rsid w:val="006418ED"/>
    <w:rsid w:val="00645A83"/>
    <w:rsid w:val="006628B9"/>
    <w:rsid w:val="006630B0"/>
    <w:rsid w:val="00675507"/>
    <w:rsid w:val="0068338D"/>
    <w:rsid w:val="006B1FFB"/>
    <w:rsid w:val="00701D52"/>
    <w:rsid w:val="00702770"/>
    <w:rsid w:val="007030DA"/>
    <w:rsid w:val="00705250"/>
    <w:rsid w:val="00713B4E"/>
    <w:rsid w:val="00714E85"/>
    <w:rsid w:val="007236F8"/>
    <w:rsid w:val="007356F8"/>
    <w:rsid w:val="007471BA"/>
    <w:rsid w:val="00751D22"/>
    <w:rsid w:val="0075707C"/>
    <w:rsid w:val="007626EA"/>
    <w:rsid w:val="00765819"/>
    <w:rsid w:val="007668C9"/>
    <w:rsid w:val="007A1EBB"/>
    <w:rsid w:val="007B01FF"/>
    <w:rsid w:val="007D1292"/>
    <w:rsid w:val="00815438"/>
    <w:rsid w:val="00816FAA"/>
    <w:rsid w:val="00821E58"/>
    <w:rsid w:val="00826468"/>
    <w:rsid w:val="008334A0"/>
    <w:rsid w:val="008362EF"/>
    <w:rsid w:val="00840743"/>
    <w:rsid w:val="008653EA"/>
    <w:rsid w:val="00876304"/>
    <w:rsid w:val="00894383"/>
    <w:rsid w:val="008C7D03"/>
    <w:rsid w:val="008E0F30"/>
    <w:rsid w:val="008E29D0"/>
    <w:rsid w:val="008E7CF7"/>
    <w:rsid w:val="0090092E"/>
    <w:rsid w:val="00907187"/>
    <w:rsid w:val="00941019"/>
    <w:rsid w:val="00946120"/>
    <w:rsid w:val="009517FF"/>
    <w:rsid w:val="00965D8E"/>
    <w:rsid w:val="009714C3"/>
    <w:rsid w:val="0098021F"/>
    <w:rsid w:val="009824B8"/>
    <w:rsid w:val="009911CA"/>
    <w:rsid w:val="00996587"/>
    <w:rsid w:val="009B094E"/>
    <w:rsid w:val="009B45A0"/>
    <w:rsid w:val="009C4112"/>
    <w:rsid w:val="009C72CE"/>
    <w:rsid w:val="009D7D98"/>
    <w:rsid w:val="009E04F0"/>
    <w:rsid w:val="009E29B2"/>
    <w:rsid w:val="009E4336"/>
    <w:rsid w:val="00A12728"/>
    <w:rsid w:val="00A27392"/>
    <w:rsid w:val="00A60C70"/>
    <w:rsid w:val="00A80A11"/>
    <w:rsid w:val="00AC21AF"/>
    <w:rsid w:val="00AC59F8"/>
    <w:rsid w:val="00AE0E13"/>
    <w:rsid w:val="00B0789A"/>
    <w:rsid w:val="00B10B19"/>
    <w:rsid w:val="00B153F7"/>
    <w:rsid w:val="00B1567E"/>
    <w:rsid w:val="00B45500"/>
    <w:rsid w:val="00B50658"/>
    <w:rsid w:val="00B53F09"/>
    <w:rsid w:val="00B91B06"/>
    <w:rsid w:val="00BB39F3"/>
    <w:rsid w:val="00BC5EDA"/>
    <w:rsid w:val="00BC6339"/>
    <w:rsid w:val="00BC6C11"/>
    <w:rsid w:val="00BE4787"/>
    <w:rsid w:val="00C070A2"/>
    <w:rsid w:val="00C4219F"/>
    <w:rsid w:val="00C84F8D"/>
    <w:rsid w:val="00C92631"/>
    <w:rsid w:val="00C94DA4"/>
    <w:rsid w:val="00CC0A24"/>
    <w:rsid w:val="00CC0F0D"/>
    <w:rsid w:val="00CD5F57"/>
    <w:rsid w:val="00D113D0"/>
    <w:rsid w:val="00D16C98"/>
    <w:rsid w:val="00D32B30"/>
    <w:rsid w:val="00D3377F"/>
    <w:rsid w:val="00D615AF"/>
    <w:rsid w:val="00D80B3E"/>
    <w:rsid w:val="00D91908"/>
    <w:rsid w:val="00DA462E"/>
    <w:rsid w:val="00DC69A0"/>
    <w:rsid w:val="00DD4994"/>
    <w:rsid w:val="00DF1455"/>
    <w:rsid w:val="00E23447"/>
    <w:rsid w:val="00E24A94"/>
    <w:rsid w:val="00E24BE6"/>
    <w:rsid w:val="00E67C32"/>
    <w:rsid w:val="00E8349A"/>
    <w:rsid w:val="00EA232A"/>
    <w:rsid w:val="00EB5741"/>
    <w:rsid w:val="00EC3944"/>
    <w:rsid w:val="00ED6CED"/>
    <w:rsid w:val="00EE775C"/>
    <w:rsid w:val="00EF1908"/>
    <w:rsid w:val="00EF1C25"/>
    <w:rsid w:val="00F10587"/>
    <w:rsid w:val="00F23978"/>
    <w:rsid w:val="00F3259C"/>
    <w:rsid w:val="00F376E6"/>
    <w:rsid w:val="00F42007"/>
    <w:rsid w:val="00F53A30"/>
    <w:rsid w:val="00F636C1"/>
    <w:rsid w:val="00F76714"/>
    <w:rsid w:val="00F84E5E"/>
    <w:rsid w:val="00F92BF7"/>
    <w:rsid w:val="00F9553A"/>
    <w:rsid w:val="00FA063D"/>
    <w:rsid w:val="00FB1326"/>
    <w:rsid w:val="00FB30D7"/>
    <w:rsid w:val="00FB5654"/>
    <w:rsid w:val="00FD03CB"/>
    <w:rsid w:val="00FD0738"/>
    <w:rsid w:val="00FE142E"/>
    <w:rsid w:val="00FE266C"/>
    <w:rsid w:val="00FE75B6"/>
    <w:rsid w:val="00FF00BC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C1C04D"/>
  <w15:docId w15:val="{C7ED4943-7FD3-4CB4-8B7B-A4DF40686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2AD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0714"/>
    <w:pPr>
      <w:ind w:left="720"/>
      <w:contextualSpacing/>
    </w:pPr>
  </w:style>
  <w:style w:type="table" w:styleId="TableGrid">
    <w:name w:val="Table Grid"/>
    <w:basedOn w:val="TableNormal"/>
    <w:uiPriority w:val="59"/>
    <w:rsid w:val="00FF00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5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53F7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701D5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738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BE5F77-0FC0-4CB4-A424-84AD92E4F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2</TotalTime>
  <Pages>1</Pages>
  <Words>149</Words>
  <Characters>850</Characters>
  <Application>Microsoft Office Word</Application>
  <DocSecurity>0</DocSecurity>
  <Lines>7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mld</cp:lastModifiedBy>
  <cp:revision>95</cp:revision>
  <cp:lastPrinted>2014-11-18T18:28:00Z</cp:lastPrinted>
  <dcterms:created xsi:type="dcterms:W3CDTF">2014-09-30T23:10:00Z</dcterms:created>
  <dcterms:modified xsi:type="dcterms:W3CDTF">2023-10-13T15:36:00Z</dcterms:modified>
</cp:coreProperties>
</file>